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7C73" w:rsidRPr="00044D6A" w:rsidRDefault="00397C73" w:rsidP="00C322EB">
      <w:pPr>
        <w:jc w:val="center"/>
        <w:rPr>
          <w:b/>
        </w:rPr>
      </w:pPr>
      <w:r w:rsidRPr="00044D6A">
        <w:rPr>
          <w:b/>
        </w:rPr>
        <w:t xml:space="preserve">PHIẾU ÔN TẬP  TUẦN THỨ 6 ( Từ ngày 8/3 </w:t>
      </w:r>
      <w:r w:rsidR="00044D6A">
        <w:rPr>
          <w:b/>
        </w:rPr>
        <w:t>đến</w:t>
      </w:r>
      <w:r w:rsidRPr="00044D6A">
        <w:rPr>
          <w:b/>
        </w:rPr>
        <w:t xml:space="preserve"> 15/3)</w:t>
      </w:r>
    </w:p>
    <w:p w:rsidR="00044D6A" w:rsidRDefault="00044D6A" w:rsidP="00397C73">
      <w:pPr>
        <w:rPr>
          <w:b/>
          <w:sz w:val="26"/>
          <w:szCs w:val="26"/>
        </w:rPr>
      </w:pPr>
    </w:p>
    <w:p w:rsidR="00044D6A" w:rsidRPr="00CD5977" w:rsidRDefault="00CD5977" w:rsidP="00044D6A">
      <w:pPr>
        <w:rPr>
          <w:b/>
        </w:rPr>
      </w:pPr>
      <w:r>
        <w:rPr>
          <w:b/>
        </w:rPr>
        <w:t>A</w:t>
      </w:r>
      <w:r w:rsidR="00397C73" w:rsidRPr="00044D6A">
        <w:rPr>
          <w:b/>
        </w:rPr>
        <w:t xml:space="preserve">/ ĐẠI SỐ: </w:t>
      </w:r>
      <w:r w:rsidR="00044D6A" w:rsidRPr="00044D6A">
        <w:rPr>
          <w:b/>
        </w:rPr>
        <w:t>Ôn tập chương III</w:t>
      </w:r>
    </w:p>
    <w:p w:rsidR="00044D6A" w:rsidRPr="00044D6A" w:rsidRDefault="00044D6A" w:rsidP="00044D6A">
      <w:r w:rsidRPr="00044D6A">
        <w:rPr>
          <w:b/>
          <w:u w:val="single"/>
        </w:rPr>
        <w:t>I/ Trắc nghiệm:( 2 điểm)</w:t>
      </w:r>
    </w:p>
    <w:p w:rsidR="00044D6A" w:rsidRPr="00044D6A" w:rsidRDefault="00044D6A" w:rsidP="00044D6A">
      <w:r w:rsidRPr="00044D6A">
        <w:rPr>
          <w:b/>
        </w:rPr>
        <w:t>Hãy viết vào bài làm chữ cái đứng trước câu trả lời đúng</w:t>
      </w:r>
      <w:r w:rsidRPr="00044D6A">
        <w:t>:</w:t>
      </w:r>
    </w:p>
    <w:p w:rsidR="00044D6A" w:rsidRPr="00044D6A" w:rsidRDefault="00044D6A" w:rsidP="00044D6A">
      <w:r w:rsidRPr="00044D6A">
        <w:t>Thời gian làm bài tập ( tính bằng phút) của 20 học sinh lớp 7 được ghi lại như sau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53"/>
        <w:gridCol w:w="954"/>
        <w:gridCol w:w="952"/>
        <w:gridCol w:w="960"/>
        <w:gridCol w:w="953"/>
        <w:gridCol w:w="954"/>
        <w:gridCol w:w="961"/>
        <w:gridCol w:w="961"/>
        <w:gridCol w:w="961"/>
        <w:gridCol w:w="1272"/>
      </w:tblGrid>
      <w:tr w:rsidR="00044D6A" w:rsidRPr="00044D6A" w:rsidTr="00044D6A">
        <w:tc>
          <w:tcPr>
            <w:tcW w:w="853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10</w:t>
            </w:r>
          </w:p>
        </w:tc>
        <w:tc>
          <w:tcPr>
            <w:tcW w:w="95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5</w:t>
            </w:r>
          </w:p>
        </w:tc>
        <w:tc>
          <w:tcPr>
            <w:tcW w:w="952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7</w:t>
            </w:r>
          </w:p>
        </w:tc>
        <w:tc>
          <w:tcPr>
            <w:tcW w:w="960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7</w:t>
            </w:r>
          </w:p>
        </w:tc>
        <w:tc>
          <w:tcPr>
            <w:tcW w:w="953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9</w:t>
            </w:r>
          </w:p>
        </w:tc>
        <w:tc>
          <w:tcPr>
            <w:tcW w:w="95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8</w:t>
            </w:r>
          </w:p>
        </w:tc>
        <w:tc>
          <w:tcPr>
            <w:tcW w:w="961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9</w:t>
            </w:r>
          </w:p>
        </w:tc>
        <w:tc>
          <w:tcPr>
            <w:tcW w:w="961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13</w:t>
            </w:r>
          </w:p>
        </w:tc>
        <w:tc>
          <w:tcPr>
            <w:tcW w:w="961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7</w:t>
            </w:r>
          </w:p>
        </w:tc>
        <w:tc>
          <w:tcPr>
            <w:tcW w:w="1272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8</w:t>
            </w:r>
          </w:p>
        </w:tc>
      </w:tr>
      <w:tr w:rsidR="00044D6A" w:rsidRPr="00044D6A" w:rsidTr="00044D6A">
        <w:tc>
          <w:tcPr>
            <w:tcW w:w="853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5</w:t>
            </w:r>
          </w:p>
        </w:tc>
        <w:tc>
          <w:tcPr>
            <w:tcW w:w="95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7</w:t>
            </w:r>
          </w:p>
        </w:tc>
        <w:tc>
          <w:tcPr>
            <w:tcW w:w="952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7</w:t>
            </w:r>
          </w:p>
        </w:tc>
        <w:tc>
          <w:tcPr>
            <w:tcW w:w="960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13</w:t>
            </w:r>
          </w:p>
        </w:tc>
        <w:tc>
          <w:tcPr>
            <w:tcW w:w="953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7</w:t>
            </w:r>
          </w:p>
        </w:tc>
        <w:tc>
          <w:tcPr>
            <w:tcW w:w="95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9</w:t>
            </w:r>
          </w:p>
        </w:tc>
        <w:tc>
          <w:tcPr>
            <w:tcW w:w="961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10</w:t>
            </w:r>
          </w:p>
        </w:tc>
        <w:tc>
          <w:tcPr>
            <w:tcW w:w="961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6</w:t>
            </w:r>
          </w:p>
        </w:tc>
        <w:tc>
          <w:tcPr>
            <w:tcW w:w="961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13</w:t>
            </w:r>
          </w:p>
        </w:tc>
        <w:tc>
          <w:tcPr>
            <w:tcW w:w="1272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8</w:t>
            </w:r>
          </w:p>
        </w:tc>
      </w:tr>
    </w:tbl>
    <w:p w:rsidR="00044D6A" w:rsidRPr="00044D6A" w:rsidRDefault="00044D6A" w:rsidP="00044D6A">
      <w:r w:rsidRPr="00044D6A">
        <w:t>a, Dấu hiệu cần tìm hiểu là:</w:t>
      </w:r>
    </w:p>
    <w:tbl>
      <w:tblPr>
        <w:tblW w:w="10632" w:type="dxa"/>
        <w:tblInd w:w="108" w:type="dxa"/>
        <w:tblLook w:val="01E0"/>
      </w:tblPr>
      <w:tblGrid>
        <w:gridCol w:w="5670"/>
        <w:gridCol w:w="4962"/>
      </w:tblGrid>
      <w:tr w:rsidR="00044D6A" w:rsidRPr="00044D6A" w:rsidTr="00044D6A">
        <w:trPr>
          <w:trHeight w:val="352"/>
        </w:trPr>
        <w:tc>
          <w:tcPr>
            <w:tcW w:w="5670" w:type="dxa"/>
            <w:shd w:val="clear" w:color="auto" w:fill="auto"/>
          </w:tcPr>
          <w:p w:rsidR="00044D6A" w:rsidRPr="00044D6A" w:rsidRDefault="00044D6A" w:rsidP="00D722A4">
            <w:r w:rsidRPr="00044D6A">
              <w:t>A. Tổng số thời gian làm bài tập của 20 học sinh.</w:t>
            </w:r>
          </w:p>
        </w:tc>
        <w:tc>
          <w:tcPr>
            <w:tcW w:w="4962" w:type="dxa"/>
            <w:shd w:val="clear" w:color="auto" w:fill="auto"/>
          </w:tcPr>
          <w:p w:rsidR="00044D6A" w:rsidRPr="00044D6A" w:rsidRDefault="00044D6A" w:rsidP="00D722A4">
            <w:r w:rsidRPr="00044D6A">
              <w:t>B. Số thời gian làm bài của mỗi học sinh.</w:t>
            </w:r>
          </w:p>
        </w:tc>
      </w:tr>
      <w:tr w:rsidR="00044D6A" w:rsidRPr="00044D6A" w:rsidTr="00044D6A">
        <w:trPr>
          <w:trHeight w:val="271"/>
        </w:trPr>
        <w:tc>
          <w:tcPr>
            <w:tcW w:w="5670" w:type="dxa"/>
            <w:shd w:val="clear" w:color="auto" w:fill="auto"/>
          </w:tcPr>
          <w:p w:rsidR="00044D6A" w:rsidRPr="00044D6A" w:rsidRDefault="00044D6A" w:rsidP="00D722A4">
            <w:r w:rsidRPr="00044D6A">
              <w:t>C. Thời gian làm bài nhiều nhất là 13 phút</w:t>
            </w:r>
          </w:p>
        </w:tc>
        <w:tc>
          <w:tcPr>
            <w:tcW w:w="4962" w:type="dxa"/>
            <w:shd w:val="clear" w:color="auto" w:fill="auto"/>
          </w:tcPr>
          <w:p w:rsidR="00044D6A" w:rsidRPr="00044D6A" w:rsidRDefault="00044D6A" w:rsidP="00D722A4">
            <w:r w:rsidRPr="00044D6A">
              <w:t>D. Số thời gian giải cùng thời gian ít nhất.</w:t>
            </w:r>
          </w:p>
        </w:tc>
      </w:tr>
    </w:tbl>
    <w:p w:rsidR="00044D6A" w:rsidRPr="00044D6A" w:rsidRDefault="00044D6A" w:rsidP="00044D6A">
      <w:r w:rsidRPr="00044D6A">
        <w:t>b, Số các giá trị khác nhau của dấu hiệulà:</w:t>
      </w:r>
    </w:p>
    <w:tbl>
      <w:tblPr>
        <w:tblW w:w="0" w:type="auto"/>
        <w:tblLook w:val="01E0"/>
      </w:tblPr>
      <w:tblGrid>
        <w:gridCol w:w="2532"/>
        <w:gridCol w:w="2532"/>
        <w:gridCol w:w="2532"/>
        <w:gridCol w:w="2533"/>
      </w:tblGrid>
      <w:tr w:rsidR="00044D6A" w:rsidRPr="00044D6A" w:rsidTr="00D722A4">
        <w:trPr>
          <w:trHeight w:val="433"/>
        </w:trPr>
        <w:tc>
          <w:tcPr>
            <w:tcW w:w="2532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A. 20</w:t>
            </w:r>
          </w:p>
        </w:tc>
        <w:tc>
          <w:tcPr>
            <w:tcW w:w="2532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B.7</w:t>
            </w:r>
          </w:p>
        </w:tc>
        <w:tc>
          <w:tcPr>
            <w:tcW w:w="2532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C.13</w:t>
            </w:r>
          </w:p>
        </w:tc>
        <w:tc>
          <w:tcPr>
            <w:tcW w:w="2533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D.5</w:t>
            </w:r>
          </w:p>
        </w:tc>
      </w:tr>
    </w:tbl>
    <w:p w:rsidR="00044D6A" w:rsidRPr="00044D6A" w:rsidRDefault="00044D6A" w:rsidP="00044D6A">
      <w:r w:rsidRPr="00044D6A">
        <w:t>c, Giá trị 7 có tần số:</w:t>
      </w:r>
    </w:p>
    <w:tbl>
      <w:tblPr>
        <w:tblW w:w="0" w:type="auto"/>
        <w:tblLook w:val="01E0"/>
      </w:tblPr>
      <w:tblGrid>
        <w:gridCol w:w="2555"/>
        <w:gridCol w:w="2555"/>
        <w:gridCol w:w="2555"/>
        <w:gridCol w:w="2556"/>
      </w:tblGrid>
      <w:tr w:rsidR="00044D6A" w:rsidRPr="00044D6A" w:rsidTr="00D722A4">
        <w:trPr>
          <w:trHeight w:val="349"/>
        </w:trPr>
        <w:tc>
          <w:tcPr>
            <w:tcW w:w="2555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A. 5</w:t>
            </w:r>
          </w:p>
        </w:tc>
        <w:tc>
          <w:tcPr>
            <w:tcW w:w="2555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B. 13</w:t>
            </w:r>
          </w:p>
        </w:tc>
        <w:tc>
          <w:tcPr>
            <w:tcW w:w="2555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C. 6</w:t>
            </w:r>
          </w:p>
        </w:tc>
        <w:tc>
          <w:tcPr>
            <w:tcW w:w="2556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D. 7</w:t>
            </w:r>
          </w:p>
        </w:tc>
      </w:tr>
    </w:tbl>
    <w:p w:rsidR="00044D6A" w:rsidRPr="00044D6A" w:rsidRDefault="00044D6A" w:rsidP="00044D6A">
      <w:r w:rsidRPr="00044D6A">
        <w:t>d, Giá trị có tần số 3 là:</w:t>
      </w:r>
    </w:p>
    <w:tbl>
      <w:tblPr>
        <w:tblW w:w="10137" w:type="dxa"/>
        <w:tblLook w:val="01E0"/>
      </w:tblPr>
      <w:tblGrid>
        <w:gridCol w:w="2534"/>
        <w:gridCol w:w="2534"/>
        <w:gridCol w:w="2534"/>
        <w:gridCol w:w="2535"/>
      </w:tblGrid>
      <w:tr w:rsidR="00044D6A" w:rsidRPr="00044D6A" w:rsidTr="00D722A4">
        <w:trPr>
          <w:trHeight w:val="710"/>
        </w:trPr>
        <w:tc>
          <w:tcPr>
            <w:tcW w:w="253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A. 13; 9 ; 8</w:t>
            </w:r>
          </w:p>
        </w:tc>
        <w:tc>
          <w:tcPr>
            <w:tcW w:w="253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B. 8</w:t>
            </w:r>
          </w:p>
        </w:tc>
        <w:tc>
          <w:tcPr>
            <w:tcW w:w="253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C. 13</w:t>
            </w:r>
          </w:p>
        </w:tc>
        <w:tc>
          <w:tcPr>
            <w:tcW w:w="2535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D. 13</w:t>
            </w:r>
          </w:p>
        </w:tc>
      </w:tr>
    </w:tbl>
    <w:p w:rsidR="00044D6A" w:rsidRPr="00044D6A" w:rsidRDefault="00CD5977" w:rsidP="00044D6A">
      <w:pPr>
        <w:rPr>
          <w:b/>
          <w:u w:val="single"/>
        </w:rPr>
      </w:pPr>
      <w:r>
        <w:rPr>
          <w:b/>
          <w:u w:val="single"/>
        </w:rPr>
        <w:t>II/ Tự luận( 8 điểm)</w:t>
      </w:r>
    </w:p>
    <w:p w:rsidR="00CD5977" w:rsidRDefault="00CD5977" w:rsidP="00044D6A">
      <w:pPr>
        <w:rPr>
          <w:b/>
          <w:u w:val="single"/>
        </w:rPr>
      </w:pPr>
    </w:p>
    <w:p w:rsidR="00044D6A" w:rsidRPr="00044D6A" w:rsidRDefault="00044D6A" w:rsidP="00044D6A">
      <w:r w:rsidRPr="00044D6A">
        <w:rPr>
          <w:b/>
          <w:u w:val="single"/>
        </w:rPr>
        <w:t>Bài 1(4 điểm</w:t>
      </w:r>
      <w:r w:rsidRPr="00044D6A">
        <w:rPr>
          <w:u w:val="single"/>
        </w:rPr>
        <w:t>)</w:t>
      </w:r>
      <w:r w:rsidRPr="00044D6A">
        <w:t xml:space="preserve"> Điểm thi học kì môn Công nghệ của lớp 7B được ghi lại như sau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67"/>
        <w:gridCol w:w="845"/>
        <w:gridCol w:w="845"/>
        <w:gridCol w:w="846"/>
        <w:gridCol w:w="846"/>
        <w:gridCol w:w="846"/>
        <w:gridCol w:w="878"/>
        <w:gridCol w:w="878"/>
        <w:gridCol w:w="878"/>
        <w:gridCol w:w="819"/>
        <w:gridCol w:w="819"/>
        <w:gridCol w:w="846"/>
      </w:tblGrid>
      <w:tr w:rsidR="00044D6A" w:rsidRPr="00044D6A" w:rsidTr="00044D6A">
        <w:tc>
          <w:tcPr>
            <w:tcW w:w="767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7</w:t>
            </w:r>
          </w:p>
        </w:tc>
        <w:tc>
          <w:tcPr>
            <w:tcW w:w="845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9</w:t>
            </w:r>
          </w:p>
        </w:tc>
        <w:tc>
          <w:tcPr>
            <w:tcW w:w="845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8</w:t>
            </w:r>
          </w:p>
        </w:tc>
        <w:tc>
          <w:tcPr>
            <w:tcW w:w="846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4</w:t>
            </w:r>
          </w:p>
        </w:tc>
        <w:tc>
          <w:tcPr>
            <w:tcW w:w="846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10</w:t>
            </w:r>
          </w:p>
        </w:tc>
        <w:tc>
          <w:tcPr>
            <w:tcW w:w="846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6</w:t>
            </w:r>
          </w:p>
        </w:tc>
        <w:tc>
          <w:tcPr>
            <w:tcW w:w="878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5</w:t>
            </w:r>
          </w:p>
        </w:tc>
        <w:tc>
          <w:tcPr>
            <w:tcW w:w="878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7</w:t>
            </w:r>
          </w:p>
        </w:tc>
        <w:tc>
          <w:tcPr>
            <w:tcW w:w="878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8</w:t>
            </w:r>
          </w:p>
        </w:tc>
        <w:tc>
          <w:tcPr>
            <w:tcW w:w="819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6</w:t>
            </w:r>
          </w:p>
        </w:tc>
        <w:tc>
          <w:tcPr>
            <w:tcW w:w="819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7</w:t>
            </w:r>
          </w:p>
        </w:tc>
        <w:tc>
          <w:tcPr>
            <w:tcW w:w="846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8</w:t>
            </w:r>
          </w:p>
        </w:tc>
      </w:tr>
      <w:tr w:rsidR="00044D6A" w:rsidRPr="00044D6A" w:rsidTr="00044D6A">
        <w:tc>
          <w:tcPr>
            <w:tcW w:w="767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8</w:t>
            </w:r>
          </w:p>
        </w:tc>
        <w:tc>
          <w:tcPr>
            <w:tcW w:w="845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8</w:t>
            </w:r>
          </w:p>
        </w:tc>
        <w:tc>
          <w:tcPr>
            <w:tcW w:w="845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8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7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9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7</w:t>
            </w:r>
          </w:p>
        </w:tc>
        <w:tc>
          <w:tcPr>
            <w:tcW w:w="878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9</w:t>
            </w:r>
          </w:p>
        </w:tc>
        <w:tc>
          <w:tcPr>
            <w:tcW w:w="878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8</w:t>
            </w:r>
          </w:p>
        </w:tc>
        <w:tc>
          <w:tcPr>
            <w:tcW w:w="878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9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7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9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9</w:t>
            </w:r>
          </w:p>
        </w:tc>
      </w:tr>
      <w:tr w:rsidR="00044D6A" w:rsidRPr="00044D6A" w:rsidTr="00044D6A">
        <w:tc>
          <w:tcPr>
            <w:tcW w:w="767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9</w:t>
            </w:r>
          </w:p>
        </w:tc>
        <w:tc>
          <w:tcPr>
            <w:tcW w:w="845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9</w:t>
            </w:r>
          </w:p>
        </w:tc>
        <w:tc>
          <w:tcPr>
            <w:tcW w:w="845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6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8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7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10</w:t>
            </w:r>
          </w:p>
        </w:tc>
        <w:tc>
          <w:tcPr>
            <w:tcW w:w="878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10</w:t>
            </w:r>
          </w:p>
        </w:tc>
        <w:tc>
          <w:tcPr>
            <w:tcW w:w="878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6</w:t>
            </w:r>
          </w:p>
        </w:tc>
        <w:tc>
          <w:tcPr>
            <w:tcW w:w="878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7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10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6</w:t>
            </w:r>
          </w:p>
        </w:tc>
        <w:tc>
          <w:tcPr>
            <w:tcW w:w="846" w:type="dxa"/>
            <w:tcBorders>
              <w:bottom w:val="single" w:sz="4" w:space="0" w:color="auto"/>
            </w:tcBorders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5</w:t>
            </w:r>
          </w:p>
        </w:tc>
      </w:tr>
    </w:tbl>
    <w:p w:rsidR="00044D6A" w:rsidRPr="00044D6A" w:rsidRDefault="00044D6A" w:rsidP="00044D6A">
      <w:r w:rsidRPr="00044D6A">
        <w:t>a, Dấu hiêu cần tìm ở đây là gì? Số giá trị là bao nhiêu?</w:t>
      </w:r>
    </w:p>
    <w:p w:rsidR="00044D6A" w:rsidRPr="00044D6A" w:rsidRDefault="00044D6A" w:rsidP="00044D6A">
      <w:r w:rsidRPr="00044D6A">
        <w:t xml:space="preserve">b, Lập bảng tần số.Tìm mốt. </w:t>
      </w:r>
    </w:p>
    <w:p w:rsidR="00044D6A" w:rsidRPr="00044D6A" w:rsidRDefault="00044D6A" w:rsidP="00044D6A">
      <w:r w:rsidRPr="00044D6A">
        <w:t>c, Tính trung bình cộng.</w:t>
      </w:r>
    </w:p>
    <w:p w:rsidR="00044D6A" w:rsidRPr="00044D6A" w:rsidRDefault="00044D6A" w:rsidP="00044D6A">
      <w:r w:rsidRPr="00044D6A">
        <w:t>d, Vẽ biểu đồ đoạn thẳng.Biết điểm trung bình bài thi học kì môn Công nghệ của khối 7 là 7,5.Em hãy nêu một vài nhận xét về kết quả lớp 7B.</w:t>
      </w:r>
    </w:p>
    <w:p w:rsidR="00044D6A" w:rsidRPr="00044D6A" w:rsidRDefault="00044D6A" w:rsidP="00044D6A">
      <w:r w:rsidRPr="00044D6A">
        <w:rPr>
          <w:b/>
          <w:u w:val="single"/>
        </w:rPr>
        <w:t>Bài 2( 3 điểm)</w:t>
      </w:r>
      <w:r w:rsidRPr="00044D6A">
        <w:t>: Số lượng khách hàng ngày đến tham quan một cuộc triển lãm tranh trong 10 ngày được ghi lại trong bảng sau.</w:t>
      </w:r>
    </w:p>
    <w:tbl>
      <w:tblPr>
        <w:tblW w:w="959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052"/>
        <w:gridCol w:w="754"/>
        <w:gridCol w:w="755"/>
        <w:gridCol w:w="754"/>
        <w:gridCol w:w="755"/>
        <w:gridCol w:w="754"/>
        <w:gridCol w:w="755"/>
        <w:gridCol w:w="754"/>
        <w:gridCol w:w="755"/>
        <w:gridCol w:w="754"/>
        <w:gridCol w:w="755"/>
      </w:tblGrid>
      <w:tr w:rsidR="00044D6A" w:rsidRPr="00044D6A" w:rsidTr="00044D6A">
        <w:trPr>
          <w:trHeight w:val="312"/>
        </w:trPr>
        <w:tc>
          <w:tcPr>
            <w:tcW w:w="2052" w:type="dxa"/>
            <w:shd w:val="clear" w:color="auto" w:fill="auto"/>
          </w:tcPr>
          <w:p w:rsidR="00044D6A" w:rsidRPr="00044D6A" w:rsidRDefault="00044D6A" w:rsidP="00D722A4">
            <w:r w:rsidRPr="00044D6A">
              <w:t>Số thứ tự ngày</w:t>
            </w:r>
          </w:p>
        </w:tc>
        <w:tc>
          <w:tcPr>
            <w:tcW w:w="75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1</w:t>
            </w:r>
          </w:p>
        </w:tc>
        <w:tc>
          <w:tcPr>
            <w:tcW w:w="755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2</w:t>
            </w:r>
          </w:p>
        </w:tc>
        <w:tc>
          <w:tcPr>
            <w:tcW w:w="75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3</w:t>
            </w:r>
          </w:p>
        </w:tc>
        <w:tc>
          <w:tcPr>
            <w:tcW w:w="755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4</w:t>
            </w:r>
          </w:p>
        </w:tc>
        <w:tc>
          <w:tcPr>
            <w:tcW w:w="75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5</w:t>
            </w:r>
          </w:p>
        </w:tc>
        <w:tc>
          <w:tcPr>
            <w:tcW w:w="755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6</w:t>
            </w:r>
          </w:p>
        </w:tc>
        <w:tc>
          <w:tcPr>
            <w:tcW w:w="75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7</w:t>
            </w:r>
          </w:p>
        </w:tc>
        <w:tc>
          <w:tcPr>
            <w:tcW w:w="755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8</w:t>
            </w:r>
          </w:p>
        </w:tc>
        <w:tc>
          <w:tcPr>
            <w:tcW w:w="75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9</w:t>
            </w:r>
          </w:p>
        </w:tc>
        <w:tc>
          <w:tcPr>
            <w:tcW w:w="755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10</w:t>
            </w:r>
          </w:p>
        </w:tc>
      </w:tr>
      <w:tr w:rsidR="00044D6A" w:rsidRPr="00044D6A" w:rsidTr="00044D6A">
        <w:trPr>
          <w:trHeight w:val="329"/>
        </w:trPr>
        <w:tc>
          <w:tcPr>
            <w:tcW w:w="2052" w:type="dxa"/>
            <w:shd w:val="clear" w:color="auto" w:fill="auto"/>
          </w:tcPr>
          <w:p w:rsidR="00044D6A" w:rsidRPr="00044D6A" w:rsidRDefault="00044D6A" w:rsidP="00D722A4">
            <w:r w:rsidRPr="00044D6A">
              <w:t>Số lượng khách</w:t>
            </w:r>
          </w:p>
        </w:tc>
        <w:tc>
          <w:tcPr>
            <w:tcW w:w="75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300</w:t>
            </w:r>
          </w:p>
        </w:tc>
        <w:tc>
          <w:tcPr>
            <w:tcW w:w="755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350</w:t>
            </w:r>
          </w:p>
        </w:tc>
        <w:tc>
          <w:tcPr>
            <w:tcW w:w="75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300</w:t>
            </w:r>
          </w:p>
        </w:tc>
        <w:tc>
          <w:tcPr>
            <w:tcW w:w="755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280</w:t>
            </w:r>
          </w:p>
        </w:tc>
        <w:tc>
          <w:tcPr>
            <w:tcW w:w="75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250</w:t>
            </w:r>
          </w:p>
        </w:tc>
        <w:tc>
          <w:tcPr>
            <w:tcW w:w="755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350</w:t>
            </w:r>
          </w:p>
        </w:tc>
        <w:tc>
          <w:tcPr>
            <w:tcW w:w="75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300</w:t>
            </w:r>
          </w:p>
        </w:tc>
        <w:tc>
          <w:tcPr>
            <w:tcW w:w="755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350</w:t>
            </w:r>
          </w:p>
        </w:tc>
        <w:tc>
          <w:tcPr>
            <w:tcW w:w="754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300</w:t>
            </w:r>
          </w:p>
        </w:tc>
        <w:tc>
          <w:tcPr>
            <w:tcW w:w="755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300</w:t>
            </w:r>
          </w:p>
        </w:tc>
      </w:tr>
    </w:tbl>
    <w:p w:rsidR="00044D6A" w:rsidRPr="00044D6A" w:rsidRDefault="00044D6A" w:rsidP="00044D6A">
      <w:r w:rsidRPr="00044D6A">
        <w:t>a, Dấu hiệu ở đây là gì?</w:t>
      </w:r>
    </w:p>
    <w:p w:rsidR="00044D6A" w:rsidRPr="00CD5977" w:rsidRDefault="00044D6A" w:rsidP="00044D6A">
      <w:r w:rsidRPr="00044D6A">
        <w:t>b, Lập bảng ‘tần số’’, tìm mốt; tính lượng khá</w:t>
      </w:r>
      <w:r w:rsidR="00CD5977">
        <w:t>ch trung bình trong 10 ngày đó.</w:t>
      </w:r>
    </w:p>
    <w:p w:rsidR="00044D6A" w:rsidRPr="00044D6A" w:rsidRDefault="00044D6A" w:rsidP="00044D6A">
      <w:r w:rsidRPr="00044D6A">
        <w:rPr>
          <w:b/>
          <w:u w:val="single"/>
        </w:rPr>
        <w:t>Bài 3( 1 điểm):</w:t>
      </w:r>
      <w:r w:rsidRPr="00044D6A">
        <w:t xml:space="preserve"> Người ta tung một con xúc xắc 30 lần, kết quả được ghi ở bảng sau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421"/>
        <w:gridCol w:w="1421"/>
        <w:gridCol w:w="1421"/>
        <w:gridCol w:w="1421"/>
        <w:gridCol w:w="1421"/>
        <w:gridCol w:w="1422"/>
      </w:tblGrid>
      <w:tr w:rsidR="00044D6A" w:rsidRPr="00044D6A" w:rsidTr="00044D6A">
        <w:tc>
          <w:tcPr>
            <w:tcW w:w="1586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Giá trị</w:t>
            </w:r>
          </w:p>
        </w:tc>
        <w:tc>
          <w:tcPr>
            <w:tcW w:w="1421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1</w:t>
            </w:r>
          </w:p>
        </w:tc>
        <w:tc>
          <w:tcPr>
            <w:tcW w:w="1421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2</w:t>
            </w:r>
          </w:p>
        </w:tc>
        <w:tc>
          <w:tcPr>
            <w:tcW w:w="1421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3</w:t>
            </w:r>
          </w:p>
        </w:tc>
        <w:tc>
          <w:tcPr>
            <w:tcW w:w="1421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4</w:t>
            </w:r>
          </w:p>
        </w:tc>
        <w:tc>
          <w:tcPr>
            <w:tcW w:w="1421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5</w:t>
            </w:r>
          </w:p>
        </w:tc>
        <w:tc>
          <w:tcPr>
            <w:tcW w:w="1422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6</w:t>
            </w:r>
          </w:p>
        </w:tc>
      </w:tr>
      <w:tr w:rsidR="00044D6A" w:rsidRPr="00044D6A" w:rsidTr="00044D6A">
        <w:tc>
          <w:tcPr>
            <w:tcW w:w="1586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Tần số</w:t>
            </w:r>
          </w:p>
        </w:tc>
        <w:tc>
          <w:tcPr>
            <w:tcW w:w="1421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5</w:t>
            </w:r>
          </w:p>
        </w:tc>
        <w:tc>
          <w:tcPr>
            <w:tcW w:w="1421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3</w:t>
            </w:r>
          </w:p>
        </w:tc>
        <w:tc>
          <w:tcPr>
            <w:tcW w:w="1421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x</w:t>
            </w:r>
          </w:p>
        </w:tc>
        <w:tc>
          <w:tcPr>
            <w:tcW w:w="1421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6</w:t>
            </w:r>
          </w:p>
        </w:tc>
        <w:tc>
          <w:tcPr>
            <w:tcW w:w="1421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5</w:t>
            </w:r>
          </w:p>
        </w:tc>
        <w:tc>
          <w:tcPr>
            <w:tcW w:w="1422" w:type="dxa"/>
            <w:shd w:val="clear" w:color="auto" w:fill="auto"/>
          </w:tcPr>
          <w:p w:rsidR="00044D6A" w:rsidRPr="00044D6A" w:rsidRDefault="00044D6A" w:rsidP="00D722A4">
            <w:pPr>
              <w:jc w:val="center"/>
            </w:pPr>
            <w:r w:rsidRPr="00044D6A">
              <w:t>y</w:t>
            </w:r>
          </w:p>
        </w:tc>
      </w:tr>
    </w:tbl>
    <w:p w:rsidR="00044D6A" w:rsidRPr="00044D6A" w:rsidRDefault="00044D6A" w:rsidP="00044D6A">
      <w:r w:rsidRPr="00044D6A">
        <w:t>Hãy tìm x và y biết giá trị trung bình là 4.</w:t>
      </w:r>
    </w:p>
    <w:p w:rsidR="00044D6A" w:rsidRPr="00044D6A" w:rsidRDefault="00044D6A" w:rsidP="00044D6A">
      <w:pPr>
        <w:jc w:val="center"/>
        <w:rPr>
          <w:sz w:val="26"/>
          <w:szCs w:val="26"/>
        </w:rPr>
      </w:pPr>
    </w:p>
    <w:p w:rsidR="00044D6A" w:rsidRPr="00044D6A" w:rsidRDefault="00044D6A" w:rsidP="00397C73">
      <w:pPr>
        <w:rPr>
          <w:b/>
          <w:sz w:val="26"/>
          <w:szCs w:val="26"/>
        </w:rPr>
      </w:pPr>
    </w:p>
    <w:p w:rsidR="00D10FDB" w:rsidRDefault="00044D6A" w:rsidP="00CD5977">
      <w:pPr>
        <w:rPr>
          <w:b/>
          <w:sz w:val="26"/>
          <w:szCs w:val="26"/>
        </w:rPr>
      </w:pPr>
      <w:r>
        <w:rPr>
          <w:b/>
          <w:sz w:val="26"/>
          <w:szCs w:val="26"/>
        </w:rPr>
        <w:t>Chú ý:</w:t>
      </w:r>
    </w:p>
    <w:p w:rsidR="00397C73" w:rsidRPr="00D10FDB" w:rsidRDefault="00044D6A" w:rsidP="00D10FDB">
      <w:pPr>
        <w:pStyle w:val="ListParagraph"/>
        <w:numPr>
          <w:ilvl w:val="0"/>
          <w:numId w:val="6"/>
        </w:numPr>
        <w:rPr>
          <w:b/>
          <w:sz w:val="26"/>
          <w:szCs w:val="26"/>
        </w:rPr>
      </w:pPr>
      <w:r w:rsidRPr="00D10FDB">
        <w:rPr>
          <w:b/>
          <w:sz w:val="26"/>
          <w:szCs w:val="26"/>
        </w:rPr>
        <w:t xml:space="preserve"> </w:t>
      </w:r>
      <w:r w:rsidR="00CD5977" w:rsidRPr="00D10FDB">
        <w:rPr>
          <w:i/>
          <w:sz w:val="26"/>
          <w:szCs w:val="26"/>
        </w:rPr>
        <w:t xml:space="preserve">Các con làm phần đại số vào </w:t>
      </w:r>
      <w:r w:rsidRPr="00D10FDB">
        <w:rPr>
          <w:i/>
          <w:sz w:val="26"/>
          <w:szCs w:val="26"/>
        </w:rPr>
        <w:t xml:space="preserve">giấy kiểm tra </w:t>
      </w:r>
      <w:r w:rsidR="00CD5977" w:rsidRPr="00D10FDB">
        <w:rPr>
          <w:i/>
          <w:sz w:val="26"/>
          <w:szCs w:val="26"/>
        </w:rPr>
        <w:t xml:space="preserve">và hoàn thành vào thứ 4 ngày 11/3 </w:t>
      </w:r>
    </w:p>
    <w:p w:rsidR="00380648" w:rsidRDefault="00380648" w:rsidP="00124910">
      <w:pPr>
        <w:jc w:val="center"/>
        <w:rPr>
          <w:b/>
        </w:rPr>
      </w:pPr>
    </w:p>
    <w:p w:rsidR="00380648" w:rsidRDefault="00380648" w:rsidP="00124910">
      <w:pPr>
        <w:jc w:val="center"/>
        <w:rPr>
          <w:b/>
        </w:rPr>
      </w:pPr>
    </w:p>
    <w:p w:rsidR="00397C73" w:rsidRPr="00CD5977" w:rsidRDefault="00CD5977" w:rsidP="00124910">
      <w:pPr>
        <w:jc w:val="center"/>
        <w:rPr>
          <w:b/>
        </w:rPr>
      </w:pPr>
      <w:r w:rsidRPr="00CD5977">
        <w:rPr>
          <w:b/>
        </w:rPr>
        <w:lastRenderedPageBreak/>
        <w:t>B/ HÌNH HỌC : Ôn tập chương II</w:t>
      </w:r>
    </w:p>
    <w:p w:rsidR="00397C73" w:rsidRPr="00CD5977" w:rsidRDefault="00397C73" w:rsidP="00CD5977">
      <w:pPr>
        <w:rPr>
          <w:b/>
        </w:rPr>
      </w:pPr>
    </w:p>
    <w:p w:rsidR="00C322EB" w:rsidRPr="00CD5977" w:rsidRDefault="00C322EB" w:rsidP="00C322EB">
      <w:pPr>
        <w:rPr>
          <w:lang w:val="vi-VN"/>
        </w:rPr>
      </w:pPr>
      <w:r w:rsidRPr="00CD5977">
        <w:rPr>
          <w:b/>
          <w:lang w:val="vi-VN"/>
        </w:rPr>
        <w:t xml:space="preserve">Bài </w:t>
      </w:r>
      <w:r w:rsidR="00163F94" w:rsidRPr="00CD5977">
        <w:rPr>
          <w:b/>
        </w:rPr>
        <w:t>1</w:t>
      </w:r>
      <w:r w:rsidRPr="00CD5977">
        <w:rPr>
          <w:b/>
          <w:lang w:val="vi-VN"/>
        </w:rPr>
        <w:t>:</w:t>
      </w:r>
      <w:r w:rsidRPr="00CD5977">
        <w:rPr>
          <w:lang w:val="vi-VN"/>
        </w:rPr>
        <w:t xml:space="preserve"> Cho tam giác ABC cân tại A, lấy M là trung điểm của BC.</w:t>
      </w:r>
    </w:p>
    <w:p w:rsidR="00C322EB" w:rsidRPr="00CD5977" w:rsidRDefault="00C322EB" w:rsidP="00C322EB">
      <w:pPr>
        <w:pStyle w:val="ListParagraph"/>
        <w:ind w:left="0"/>
        <w:rPr>
          <w:sz w:val="28"/>
          <w:szCs w:val="28"/>
          <w:lang w:val="vi-VN"/>
        </w:rPr>
      </w:pPr>
      <w:r w:rsidRPr="00CD5977">
        <w:rPr>
          <w:sz w:val="28"/>
          <w:szCs w:val="28"/>
        </w:rPr>
        <w:t>a/</w:t>
      </w:r>
      <w:r w:rsidRPr="00CD5977">
        <w:rPr>
          <w:sz w:val="28"/>
          <w:szCs w:val="28"/>
          <w:lang w:val="vi-VN"/>
        </w:rPr>
        <w:t>Chứng minh AM vuông góc với BC</w:t>
      </w:r>
    </w:p>
    <w:p w:rsidR="00C322EB" w:rsidRPr="00CD5977" w:rsidRDefault="00C322EB" w:rsidP="00C322EB">
      <w:pPr>
        <w:pStyle w:val="ListParagraph"/>
        <w:ind w:left="0"/>
        <w:rPr>
          <w:sz w:val="28"/>
          <w:szCs w:val="28"/>
          <w:lang w:val="vi-VN"/>
        </w:rPr>
      </w:pPr>
      <w:r w:rsidRPr="00CD5977">
        <w:rPr>
          <w:sz w:val="28"/>
          <w:szCs w:val="28"/>
        </w:rPr>
        <w:t>b/</w:t>
      </w:r>
      <w:r w:rsidRPr="00CD5977">
        <w:rPr>
          <w:sz w:val="28"/>
          <w:szCs w:val="28"/>
          <w:lang w:val="vi-VN"/>
        </w:rPr>
        <w:t>Kẻ ME vuông góc với AB tại E, MF vuông gióc với AC tại F. Chứng minh rằng ME = MF.</w:t>
      </w:r>
    </w:p>
    <w:p w:rsidR="00C322EB" w:rsidRPr="00CD5977" w:rsidRDefault="00C322EB" w:rsidP="00C322EB">
      <w:pPr>
        <w:pStyle w:val="ListParagraph"/>
        <w:ind w:left="0"/>
        <w:rPr>
          <w:sz w:val="28"/>
          <w:szCs w:val="28"/>
          <w:lang w:val="vi-VN"/>
        </w:rPr>
      </w:pPr>
      <w:r w:rsidRPr="00CD5977">
        <w:rPr>
          <w:sz w:val="28"/>
          <w:szCs w:val="28"/>
        </w:rPr>
        <w:t>c/</w:t>
      </w:r>
      <w:r w:rsidRPr="00CD5977">
        <w:rPr>
          <w:sz w:val="28"/>
          <w:szCs w:val="28"/>
          <w:lang w:val="vi-VN"/>
        </w:rPr>
        <w:t>Chứng minh rằng EF//BC</w:t>
      </w:r>
    </w:p>
    <w:p w:rsidR="00C322EB" w:rsidRPr="00CD5977" w:rsidRDefault="00C322EB" w:rsidP="00C322EB">
      <w:pPr>
        <w:pStyle w:val="ListParagraph"/>
        <w:ind w:left="0"/>
        <w:rPr>
          <w:sz w:val="28"/>
          <w:szCs w:val="28"/>
          <w:lang w:val="vi-VN"/>
        </w:rPr>
      </w:pPr>
      <w:r w:rsidRPr="00CD5977">
        <w:rPr>
          <w:sz w:val="28"/>
          <w:szCs w:val="28"/>
        </w:rPr>
        <w:t>d</w:t>
      </w:r>
      <w:r w:rsidR="004E230C" w:rsidRPr="00CD5977">
        <w:rPr>
          <w:sz w:val="28"/>
          <w:szCs w:val="28"/>
          <w:vertAlign w:val="superscript"/>
        </w:rPr>
        <w:t>*</w:t>
      </w:r>
      <w:r w:rsidRPr="00CD5977">
        <w:rPr>
          <w:sz w:val="28"/>
          <w:szCs w:val="28"/>
        </w:rPr>
        <w:t>/</w:t>
      </w:r>
      <w:r w:rsidRPr="00CD5977">
        <w:rPr>
          <w:sz w:val="28"/>
          <w:szCs w:val="28"/>
          <w:lang w:val="vi-VN"/>
        </w:rPr>
        <w:t>Tia EM cắt AC tại K. Tia FM cắt AB tại H. Tìm điều kiện của tam giác ABC để tam giác AHK đều</w:t>
      </w:r>
    </w:p>
    <w:p w:rsidR="00C322EB" w:rsidRPr="00CD5977" w:rsidRDefault="00C322EB" w:rsidP="00C322EB">
      <w:pPr>
        <w:ind w:left="-142"/>
        <w:rPr>
          <w:lang w:val="vi-VN"/>
        </w:rPr>
      </w:pPr>
      <w:r w:rsidRPr="00CD5977">
        <w:rPr>
          <w:b/>
        </w:rPr>
        <w:t xml:space="preserve">  </w:t>
      </w:r>
      <w:r w:rsidRPr="00CD5977">
        <w:rPr>
          <w:b/>
          <w:lang w:val="vi-VN"/>
        </w:rPr>
        <w:t xml:space="preserve">Bài </w:t>
      </w:r>
      <w:r w:rsidR="00163F94" w:rsidRPr="00CD5977">
        <w:rPr>
          <w:b/>
        </w:rPr>
        <w:t>2</w:t>
      </w:r>
      <w:r w:rsidRPr="00CD5977">
        <w:rPr>
          <w:b/>
          <w:lang w:val="vi-VN"/>
        </w:rPr>
        <w:t>:</w:t>
      </w:r>
      <w:r w:rsidRPr="00CD5977">
        <w:rPr>
          <w:lang w:val="vi-VN"/>
        </w:rPr>
        <w:t xml:space="preserve"> Cho tam giác ABC vuông tại B, kẻ AI là tia phân giác của góc BAC, IH </w:t>
      </w:r>
      <w:r w:rsidR="00380648" w:rsidRPr="006575E9">
        <w:rPr>
          <w:position w:val="-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6.5pt" equationxml="&lt;">
            <v:imagedata r:id="rId7" o:title="" chromakey="white"/>
          </v:shape>
        </w:pict>
      </w:r>
      <w:r w:rsidRPr="00CD5977">
        <w:rPr>
          <w:lang w:val="vi-VN"/>
        </w:rPr>
        <w:t xml:space="preserve"> AC tại H.</w:t>
      </w:r>
    </w:p>
    <w:p w:rsidR="00C322EB" w:rsidRPr="00CD5977" w:rsidRDefault="00C322EB" w:rsidP="00C322EB">
      <w:pPr>
        <w:pStyle w:val="ListParagraph"/>
        <w:ind w:left="0"/>
        <w:rPr>
          <w:sz w:val="28"/>
          <w:szCs w:val="28"/>
          <w:lang w:val="vi-VN"/>
        </w:rPr>
      </w:pPr>
      <w:r w:rsidRPr="00CD5977">
        <w:rPr>
          <w:sz w:val="28"/>
          <w:szCs w:val="28"/>
        </w:rPr>
        <w:t>a/</w:t>
      </w:r>
      <w:r w:rsidRPr="00CD5977">
        <w:rPr>
          <w:sz w:val="28"/>
          <w:szCs w:val="28"/>
          <w:lang w:val="vi-VN"/>
        </w:rPr>
        <w:t xml:space="preserve">Chứng minh </w:t>
      </w:r>
      <w:r w:rsidRPr="00CD5977">
        <w:rPr>
          <w:position w:val="-4"/>
          <w:sz w:val="28"/>
          <w:szCs w:val="28"/>
          <w:lang w:val="vi-VN"/>
        </w:rPr>
        <w:object w:dxaOrig="1440" w:dyaOrig="260">
          <v:shape id="_x0000_i1026" type="#_x0000_t75" style="width:1in;height:12.75pt" o:ole="">
            <v:imagedata r:id="rId8" o:title=""/>
          </v:shape>
          <o:OLEObject Type="Embed" ProgID="Equation.DSMT4" ShapeID="_x0000_i1026" DrawAspect="Content" ObjectID="_1645188702" r:id="rId9"/>
        </w:object>
      </w:r>
      <w:r w:rsidRPr="00CD5977">
        <w:rPr>
          <w:sz w:val="28"/>
          <w:szCs w:val="28"/>
          <w:lang w:val="vi-VN"/>
        </w:rPr>
        <w:t xml:space="preserve"> </w:t>
      </w:r>
    </w:p>
    <w:p w:rsidR="00C322EB" w:rsidRPr="00CD5977" w:rsidRDefault="00C322EB" w:rsidP="00C322EB">
      <w:pPr>
        <w:pStyle w:val="ListParagraph"/>
        <w:ind w:left="0"/>
        <w:rPr>
          <w:sz w:val="28"/>
          <w:szCs w:val="28"/>
          <w:lang w:val="vi-VN"/>
        </w:rPr>
      </w:pPr>
      <w:r w:rsidRPr="00CD5977">
        <w:rPr>
          <w:sz w:val="28"/>
          <w:szCs w:val="28"/>
        </w:rPr>
        <w:t>b/</w:t>
      </w:r>
      <w:r w:rsidRPr="00CD5977">
        <w:rPr>
          <w:sz w:val="28"/>
          <w:szCs w:val="28"/>
          <w:lang w:val="vi-VN"/>
        </w:rPr>
        <w:t>HI cắt AB tại K. Chứng tỏ rằng BK = HC</w:t>
      </w:r>
    </w:p>
    <w:p w:rsidR="00C322EB" w:rsidRPr="00CD5977" w:rsidRDefault="00C322EB" w:rsidP="00C322EB">
      <w:pPr>
        <w:pStyle w:val="ListParagraph"/>
        <w:ind w:left="0"/>
        <w:rPr>
          <w:sz w:val="28"/>
          <w:szCs w:val="28"/>
          <w:lang w:val="vi-VN"/>
        </w:rPr>
      </w:pPr>
      <w:r w:rsidRPr="00CD5977">
        <w:rPr>
          <w:sz w:val="28"/>
          <w:szCs w:val="28"/>
        </w:rPr>
        <w:t>c/</w:t>
      </w:r>
      <w:r w:rsidRPr="00CD5977">
        <w:rPr>
          <w:sz w:val="28"/>
          <w:szCs w:val="28"/>
          <w:lang w:val="vi-VN"/>
        </w:rPr>
        <w:t>Chứng minh rằng BH//KC</w:t>
      </w:r>
    </w:p>
    <w:p w:rsidR="00C322EB" w:rsidRPr="00CD5977" w:rsidRDefault="00C322EB" w:rsidP="00C322EB">
      <w:pPr>
        <w:pStyle w:val="ListParagraph"/>
        <w:ind w:left="0"/>
        <w:rPr>
          <w:sz w:val="28"/>
          <w:szCs w:val="28"/>
          <w:lang w:val="vi-VN"/>
        </w:rPr>
      </w:pPr>
      <w:r w:rsidRPr="00CD5977">
        <w:rPr>
          <w:sz w:val="28"/>
          <w:szCs w:val="28"/>
        </w:rPr>
        <w:t>d</w:t>
      </w:r>
      <w:r w:rsidR="004E230C" w:rsidRPr="00CD5977">
        <w:rPr>
          <w:sz w:val="28"/>
          <w:szCs w:val="28"/>
          <w:vertAlign w:val="superscript"/>
        </w:rPr>
        <w:t>*</w:t>
      </w:r>
      <w:r w:rsidRPr="00CD5977">
        <w:rPr>
          <w:sz w:val="28"/>
          <w:szCs w:val="28"/>
        </w:rPr>
        <w:t>/</w:t>
      </w:r>
      <w:r w:rsidRPr="00CD5977">
        <w:rPr>
          <w:sz w:val="28"/>
          <w:szCs w:val="28"/>
          <w:lang w:val="vi-VN"/>
        </w:rPr>
        <w:t xml:space="preserve">Qua C kẻ đường thẳng </w:t>
      </w:r>
      <w:r w:rsidR="00163F94" w:rsidRPr="00CD5977">
        <w:rPr>
          <w:sz w:val="28"/>
          <w:szCs w:val="28"/>
          <w:lang w:val="vi-VN"/>
        </w:rPr>
        <w:t>song song với HK, cắt AI tại O.</w:t>
      </w:r>
      <w:r w:rsidRPr="00CD5977">
        <w:rPr>
          <w:sz w:val="28"/>
          <w:szCs w:val="28"/>
          <w:lang w:val="vi-VN"/>
        </w:rPr>
        <w:t xml:space="preserve">Tìm điều kiện của </w:t>
      </w:r>
      <w:r w:rsidR="00163F94" w:rsidRPr="00CD5977">
        <w:rPr>
          <w:position w:val="-4"/>
          <w:sz w:val="28"/>
          <w:szCs w:val="28"/>
          <w:lang w:val="vi-VN"/>
        </w:rPr>
        <w:object w:dxaOrig="220" w:dyaOrig="260">
          <v:shape id="_x0000_i1027" type="#_x0000_t75" style="width:11.25pt;height:13.5pt" o:ole="">
            <v:imagedata r:id="rId10" o:title=""/>
          </v:shape>
          <o:OLEObject Type="Embed" ProgID="Equation.DSMT4" ShapeID="_x0000_i1027" DrawAspect="Content" ObjectID="_1645188703" r:id="rId11"/>
        </w:object>
      </w:r>
      <w:r w:rsidRPr="00CD5977">
        <w:rPr>
          <w:sz w:val="28"/>
          <w:szCs w:val="28"/>
          <w:lang w:val="vi-VN"/>
        </w:rPr>
        <w:t>ABC để tam giác CIO đều.</w:t>
      </w:r>
    </w:p>
    <w:p w:rsidR="00163F94" w:rsidRPr="00CD5977" w:rsidRDefault="00163F94" w:rsidP="00163F94">
      <w:pPr>
        <w:rPr>
          <w:position w:val="-6"/>
          <w:lang w:val="nl-NL"/>
        </w:rPr>
      </w:pPr>
      <w:r w:rsidRPr="00CD5977">
        <w:rPr>
          <w:b/>
        </w:rPr>
        <w:t>Bài 3</w:t>
      </w:r>
      <w:r w:rsidRPr="00CD5977">
        <w:t xml:space="preserve">: </w:t>
      </w:r>
      <w:r w:rsidR="00C322EB" w:rsidRPr="00CD5977">
        <w:t xml:space="preserve"> </w:t>
      </w:r>
      <w:r w:rsidRPr="00CD5977">
        <w:rPr>
          <w:position w:val="-6"/>
          <w:lang w:val="nl-NL"/>
        </w:rPr>
        <w:t>Cho tam giác ABC cân t</w:t>
      </w:r>
      <w:r w:rsidRPr="00CD5977">
        <w:rPr>
          <w:rFonts w:cs="Arial"/>
          <w:position w:val="-6"/>
          <w:lang w:val="nl-NL"/>
        </w:rPr>
        <w:t>ạ</w:t>
      </w:r>
      <w:r w:rsidRPr="00CD5977">
        <w:rPr>
          <w:position w:val="-6"/>
          <w:lang w:val="nl-NL"/>
        </w:rPr>
        <w:t>i A. K</w:t>
      </w:r>
      <w:r w:rsidRPr="00CD5977">
        <w:rPr>
          <w:rFonts w:cs="Arial"/>
          <w:position w:val="-6"/>
          <w:lang w:val="nl-NL"/>
        </w:rPr>
        <w:t>ẻ</w:t>
      </w:r>
      <w:r w:rsidRPr="00CD5977">
        <w:rPr>
          <w:position w:val="-6"/>
          <w:lang w:val="nl-NL"/>
        </w:rPr>
        <w:t xml:space="preserve"> AH vuông góc v</w:t>
      </w:r>
      <w:r w:rsidRPr="00CD5977">
        <w:rPr>
          <w:rFonts w:cs="Arial"/>
          <w:position w:val="-6"/>
          <w:lang w:val="nl-NL"/>
        </w:rPr>
        <w:t>ớ</w:t>
      </w:r>
      <w:r w:rsidRPr="00CD5977">
        <w:rPr>
          <w:position w:val="-6"/>
          <w:lang w:val="nl-NL"/>
        </w:rPr>
        <w:t>i BC  ( H</w:t>
      </w:r>
      <w:r w:rsidRPr="00CD5977">
        <w:rPr>
          <w:position w:val="-6"/>
          <w:lang w:val="nl-NL"/>
        </w:rPr>
        <w:sym w:font="Symbol" w:char="F0CE"/>
      </w:r>
      <w:r w:rsidRPr="00CD5977">
        <w:rPr>
          <w:position w:val="-6"/>
          <w:lang w:val="nl-NL"/>
        </w:rPr>
        <w:t xml:space="preserve">BC ) </w:t>
      </w:r>
    </w:p>
    <w:p w:rsidR="00163F94" w:rsidRPr="00CD5977" w:rsidRDefault="00163F94" w:rsidP="00163F94">
      <w:pPr>
        <w:ind w:firstLine="720"/>
        <w:rPr>
          <w:i/>
          <w:position w:val="-6"/>
          <w:lang w:val="nl-NL"/>
        </w:rPr>
      </w:pPr>
      <w:r w:rsidRPr="00CD5977">
        <w:rPr>
          <w:position w:val="-6"/>
          <w:lang w:val="nl-NL"/>
        </w:rPr>
        <w:t>a/ Ch</w:t>
      </w:r>
      <w:r w:rsidRPr="00CD5977">
        <w:rPr>
          <w:rFonts w:cs="Arial"/>
          <w:position w:val="-6"/>
          <w:lang w:val="nl-NL"/>
        </w:rPr>
        <w:t>ứ</w:t>
      </w:r>
      <w:r w:rsidRPr="00CD5977">
        <w:rPr>
          <w:position w:val="-6"/>
          <w:lang w:val="nl-NL"/>
        </w:rPr>
        <w:t xml:space="preserve">ng minh: </w:t>
      </w:r>
      <w:r w:rsidRPr="00CD5977">
        <w:rPr>
          <w:position w:val="-6"/>
          <w:lang w:val="nl-NL"/>
        </w:rPr>
        <w:sym w:font="Symbol" w:char="F044"/>
      </w:r>
      <w:r w:rsidRPr="00CD5977">
        <w:rPr>
          <w:position w:val="-6"/>
          <w:lang w:val="nl-NL"/>
        </w:rPr>
        <w:t xml:space="preserve">AHB = </w:t>
      </w:r>
      <w:r w:rsidRPr="00CD5977">
        <w:rPr>
          <w:position w:val="-6"/>
          <w:lang w:val="nl-NL"/>
        </w:rPr>
        <w:sym w:font="Symbol" w:char="F044"/>
      </w:r>
      <w:r w:rsidRPr="00CD5977">
        <w:rPr>
          <w:position w:val="-6"/>
          <w:lang w:val="nl-NL"/>
        </w:rPr>
        <w:t xml:space="preserve"> AHC   </w:t>
      </w:r>
    </w:p>
    <w:p w:rsidR="00163F94" w:rsidRPr="00CD5977" w:rsidRDefault="00163F94" w:rsidP="00163F94">
      <w:pPr>
        <w:ind w:firstLine="720"/>
        <w:rPr>
          <w:position w:val="-6"/>
          <w:lang w:val="nl-NL"/>
        </w:rPr>
      </w:pPr>
      <w:r w:rsidRPr="00CD5977">
        <w:rPr>
          <w:position w:val="-6"/>
          <w:lang w:val="nl-NL"/>
        </w:rPr>
        <w:t xml:space="preserve">b/ Giả sử  AB = AC = 5cm, BC = 8cm. Tính độ dài AH  </w:t>
      </w:r>
    </w:p>
    <w:p w:rsidR="00163F94" w:rsidRPr="00CD5977" w:rsidRDefault="00163F94" w:rsidP="00163F94">
      <w:pPr>
        <w:ind w:firstLine="720"/>
        <w:rPr>
          <w:position w:val="-6"/>
          <w:lang w:val="nl-NL"/>
        </w:rPr>
      </w:pPr>
      <w:r w:rsidRPr="00CD5977">
        <w:rPr>
          <w:position w:val="-6"/>
          <w:lang w:val="nl-NL"/>
        </w:rPr>
        <w:t xml:space="preserve">c/ Trên tia </w:t>
      </w:r>
      <w:r w:rsidRPr="00CD5977">
        <w:rPr>
          <w:rFonts w:cs="Arial"/>
          <w:position w:val="-6"/>
          <w:lang w:val="nl-NL"/>
        </w:rPr>
        <w:t>đố</w:t>
      </w:r>
      <w:r w:rsidRPr="00CD5977">
        <w:rPr>
          <w:position w:val="-6"/>
          <w:lang w:val="nl-NL"/>
        </w:rPr>
        <w:t>i c</w:t>
      </w:r>
      <w:r w:rsidRPr="00CD5977">
        <w:rPr>
          <w:rFonts w:cs="Arial"/>
          <w:position w:val="-6"/>
          <w:lang w:val="nl-NL"/>
        </w:rPr>
        <w:t>ủ</w:t>
      </w:r>
      <w:r w:rsidRPr="00CD5977">
        <w:rPr>
          <w:position w:val="-6"/>
          <w:lang w:val="nl-NL"/>
        </w:rPr>
        <w:t>a tia HA l</w:t>
      </w:r>
      <w:r w:rsidRPr="00CD5977">
        <w:rPr>
          <w:rFonts w:cs="Arial"/>
          <w:position w:val="-6"/>
          <w:lang w:val="nl-NL"/>
        </w:rPr>
        <w:t>ấ</w:t>
      </w:r>
      <w:r w:rsidRPr="00CD5977">
        <w:rPr>
          <w:position w:val="-6"/>
          <w:lang w:val="nl-NL"/>
        </w:rPr>
        <w:t xml:space="preserve">y </w:t>
      </w:r>
      <w:r w:rsidRPr="00CD5977">
        <w:rPr>
          <w:rFonts w:cs="Arial"/>
          <w:position w:val="-6"/>
          <w:lang w:val="nl-NL"/>
        </w:rPr>
        <w:t>đ</w:t>
      </w:r>
      <w:r w:rsidRPr="00CD5977">
        <w:rPr>
          <w:position w:val="-6"/>
          <w:lang w:val="nl-NL"/>
        </w:rPr>
        <w:t>i</w:t>
      </w:r>
      <w:r w:rsidRPr="00CD5977">
        <w:rPr>
          <w:rFonts w:cs="Arial"/>
          <w:position w:val="-6"/>
          <w:lang w:val="nl-NL"/>
        </w:rPr>
        <w:t>ể</w:t>
      </w:r>
      <w:r w:rsidRPr="00CD5977">
        <w:rPr>
          <w:position w:val="-6"/>
          <w:lang w:val="nl-NL"/>
        </w:rPr>
        <w:t>m M sao cho HM = HA. Ch</w:t>
      </w:r>
      <w:r w:rsidRPr="00CD5977">
        <w:rPr>
          <w:rFonts w:cs="Arial"/>
          <w:position w:val="-6"/>
          <w:lang w:val="nl-NL"/>
        </w:rPr>
        <w:t>ứ</w:t>
      </w:r>
      <w:r w:rsidRPr="00CD5977">
        <w:rPr>
          <w:position w:val="-6"/>
          <w:lang w:val="nl-NL"/>
        </w:rPr>
        <w:t xml:space="preserve">ng minh </w:t>
      </w:r>
      <w:r w:rsidRPr="00CD5977">
        <w:rPr>
          <w:position w:val="-6"/>
          <w:lang w:val="nl-NL"/>
        </w:rPr>
        <w:sym w:font="Symbol" w:char="F044"/>
      </w:r>
      <w:r w:rsidRPr="00CD5977">
        <w:rPr>
          <w:position w:val="-6"/>
          <w:lang w:val="nl-NL"/>
        </w:rPr>
        <w:t xml:space="preserve"> ABM cân </w:t>
      </w:r>
    </w:p>
    <w:p w:rsidR="00163F94" w:rsidRPr="00CD5977" w:rsidRDefault="00163F94" w:rsidP="00163F94">
      <w:pPr>
        <w:ind w:firstLine="720"/>
        <w:rPr>
          <w:i/>
          <w:position w:val="-6"/>
          <w:lang w:val="nl-NL"/>
        </w:rPr>
      </w:pPr>
      <w:r w:rsidRPr="00CD5977">
        <w:rPr>
          <w:position w:val="-6"/>
          <w:lang w:val="nl-NL"/>
        </w:rPr>
        <w:t>d/ Ch</w:t>
      </w:r>
      <w:r w:rsidRPr="00CD5977">
        <w:rPr>
          <w:rFonts w:cs="Arial"/>
          <w:position w:val="-6"/>
          <w:lang w:val="nl-NL"/>
        </w:rPr>
        <w:t>ứ</w:t>
      </w:r>
      <w:r w:rsidRPr="00CD5977">
        <w:rPr>
          <w:position w:val="-6"/>
          <w:lang w:val="nl-NL"/>
        </w:rPr>
        <w:t xml:space="preserve">ng minh BM // AC  </w:t>
      </w:r>
    </w:p>
    <w:p w:rsidR="00163F94" w:rsidRPr="00CD5977" w:rsidRDefault="00163F94" w:rsidP="00163F94">
      <w:pPr>
        <w:rPr>
          <w:lang w:val="de-DE"/>
        </w:rPr>
      </w:pPr>
      <w:r w:rsidRPr="00CD5977">
        <w:rPr>
          <w:b/>
        </w:rPr>
        <w:t>Bài 4</w:t>
      </w:r>
      <w:r w:rsidRPr="00CD5977">
        <w:t xml:space="preserve">: </w:t>
      </w:r>
      <w:r w:rsidRPr="00CD5977">
        <w:rPr>
          <w:lang w:val="de-DE"/>
        </w:rPr>
        <w:t xml:space="preserve">Cho </w:t>
      </w:r>
      <w:r w:rsidRPr="00CD5977">
        <w:rPr>
          <w:position w:val="-4"/>
        </w:rPr>
        <w:object w:dxaOrig="220" w:dyaOrig="260">
          <v:shape id="_x0000_i1028" type="#_x0000_t75" style="width:11.25pt;height:13.5pt" o:ole="">
            <v:imagedata r:id="rId12" o:title=""/>
          </v:shape>
          <o:OLEObject Type="Embed" ProgID="Equation.3" ShapeID="_x0000_i1028" DrawAspect="Content" ObjectID="_1645188704" r:id="rId13"/>
        </w:object>
      </w:r>
      <w:r w:rsidRPr="00CD5977">
        <w:rPr>
          <w:lang w:val="de-DE"/>
        </w:rPr>
        <w:t xml:space="preserve"> ABC cân tại A kẻ AH</w:t>
      </w:r>
      <w:r w:rsidRPr="00CD5977">
        <w:rPr>
          <w:position w:val="-4"/>
        </w:rPr>
        <w:object w:dxaOrig="240" w:dyaOrig="260">
          <v:shape id="_x0000_i1029" type="#_x0000_t75" style="width:12pt;height:13.5pt" o:ole="">
            <v:imagedata r:id="rId14" o:title=""/>
          </v:shape>
          <o:OLEObject Type="Embed" ProgID="Equation.DSMT4" ShapeID="_x0000_i1029" DrawAspect="Content" ObjectID="_1645188705" r:id="rId15"/>
        </w:object>
      </w:r>
      <w:r w:rsidRPr="00CD5977">
        <w:rPr>
          <w:lang w:val="de-DE"/>
        </w:rPr>
        <w:t>BC (H</w:t>
      </w:r>
      <w:r w:rsidRPr="00CD5977">
        <w:rPr>
          <w:position w:val="-4"/>
        </w:rPr>
        <w:object w:dxaOrig="200" w:dyaOrig="200">
          <v:shape id="_x0000_i1030" type="#_x0000_t75" style="width:9.75pt;height:9.75pt" o:ole="">
            <v:imagedata r:id="rId16" o:title=""/>
          </v:shape>
          <o:OLEObject Type="Embed" ProgID="Equation.DSMT4" ShapeID="_x0000_i1030" DrawAspect="Content" ObjectID="_1645188706" r:id="rId17"/>
        </w:object>
      </w:r>
      <w:r w:rsidRPr="00CD5977">
        <w:rPr>
          <w:lang w:val="de-DE"/>
        </w:rPr>
        <w:t>BC)</w:t>
      </w:r>
    </w:p>
    <w:p w:rsidR="00163F94" w:rsidRPr="00CD5977" w:rsidRDefault="00163F94" w:rsidP="00163F94">
      <w:pPr>
        <w:numPr>
          <w:ilvl w:val="0"/>
          <w:numId w:val="3"/>
        </w:numPr>
      </w:pPr>
      <w:r w:rsidRPr="00CD5977">
        <w:t>Chứng minh: HB = HC.</w:t>
      </w:r>
    </w:p>
    <w:p w:rsidR="00163F94" w:rsidRPr="00CD5977" w:rsidRDefault="00163F94" w:rsidP="00163F94">
      <w:pPr>
        <w:numPr>
          <w:ilvl w:val="0"/>
          <w:numId w:val="3"/>
        </w:numPr>
      </w:pPr>
      <w:r w:rsidRPr="00CD5977">
        <w:rPr>
          <w:b/>
        </w:rPr>
        <w:t xml:space="preserve"> </w:t>
      </w:r>
      <w:r w:rsidRPr="00CD5977">
        <w:rPr>
          <w:lang w:val="de-DE"/>
        </w:rPr>
        <w:t>Kẻ HD</w:t>
      </w:r>
      <w:r w:rsidRPr="00CD5977">
        <w:rPr>
          <w:position w:val="-4"/>
        </w:rPr>
        <w:object w:dxaOrig="240" w:dyaOrig="260">
          <v:shape id="_x0000_i1031" type="#_x0000_t75" style="width:12pt;height:13.5pt" o:ole="">
            <v:imagedata r:id="rId14" o:title=""/>
          </v:shape>
          <o:OLEObject Type="Embed" ProgID="Equation.DSMT4" ShapeID="_x0000_i1031" DrawAspect="Content" ObjectID="_1645188707" r:id="rId18"/>
        </w:object>
      </w:r>
      <w:r w:rsidRPr="00CD5977">
        <w:rPr>
          <w:lang w:val="de-DE"/>
        </w:rPr>
        <w:t>AB (D</w:t>
      </w:r>
      <w:r w:rsidRPr="00CD5977">
        <w:rPr>
          <w:position w:val="-4"/>
        </w:rPr>
        <w:object w:dxaOrig="200" w:dyaOrig="200">
          <v:shape id="_x0000_i1032" type="#_x0000_t75" style="width:9.75pt;height:9.75pt" o:ole="">
            <v:imagedata r:id="rId16" o:title=""/>
          </v:shape>
          <o:OLEObject Type="Embed" ProgID="Equation.DSMT4" ShapeID="_x0000_i1032" DrawAspect="Content" ObjectID="_1645188708" r:id="rId19"/>
        </w:object>
      </w:r>
      <w:r w:rsidRPr="00CD5977">
        <w:rPr>
          <w:lang w:val="de-DE"/>
        </w:rPr>
        <w:t>AB) , HE</w:t>
      </w:r>
      <w:r w:rsidRPr="00CD5977">
        <w:rPr>
          <w:position w:val="-4"/>
        </w:rPr>
        <w:object w:dxaOrig="240" w:dyaOrig="260">
          <v:shape id="_x0000_i1033" type="#_x0000_t75" style="width:12pt;height:13.5pt" o:ole="">
            <v:imagedata r:id="rId14" o:title=""/>
          </v:shape>
          <o:OLEObject Type="Embed" ProgID="Equation.DSMT4" ShapeID="_x0000_i1033" DrawAspect="Content" ObjectID="_1645188709" r:id="rId20"/>
        </w:object>
      </w:r>
      <w:r w:rsidRPr="00CD5977">
        <w:rPr>
          <w:lang w:val="de-DE"/>
        </w:rPr>
        <w:t>AC (E</w:t>
      </w:r>
      <w:r w:rsidRPr="00CD5977">
        <w:rPr>
          <w:position w:val="-4"/>
        </w:rPr>
        <w:object w:dxaOrig="200" w:dyaOrig="200">
          <v:shape id="_x0000_i1034" type="#_x0000_t75" style="width:9.75pt;height:9.75pt" o:ole="">
            <v:imagedata r:id="rId16" o:title=""/>
          </v:shape>
          <o:OLEObject Type="Embed" ProgID="Equation.DSMT4" ShapeID="_x0000_i1034" DrawAspect="Content" ObjectID="_1645188710" r:id="rId21"/>
        </w:object>
      </w:r>
      <w:r w:rsidRPr="00CD5977">
        <w:rPr>
          <w:lang w:val="de-DE"/>
        </w:rPr>
        <w:t xml:space="preserve">AC): Chứng minh </w:t>
      </w:r>
      <w:r w:rsidRPr="00CD5977">
        <w:rPr>
          <w:position w:val="-4"/>
        </w:rPr>
        <w:object w:dxaOrig="220" w:dyaOrig="260">
          <v:shape id="_x0000_i1035" type="#_x0000_t75" style="width:11.25pt;height:13.5pt" o:ole="">
            <v:imagedata r:id="rId12" o:title=""/>
          </v:shape>
          <o:OLEObject Type="Embed" ProgID="Equation.3" ShapeID="_x0000_i1035" DrawAspect="Content" ObjectID="_1645188711" r:id="rId22"/>
        </w:object>
      </w:r>
      <w:r w:rsidRPr="00CD5977">
        <w:rPr>
          <w:lang w:val="de-DE"/>
        </w:rPr>
        <w:t>HDE cân.</w:t>
      </w:r>
    </w:p>
    <w:p w:rsidR="00163F94" w:rsidRPr="00CD5977" w:rsidRDefault="00163F94" w:rsidP="00163F94">
      <w:pPr>
        <w:numPr>
          <w:ilvl w:val="0"/>
          <w:numId w:val="3"/>
        </w:numPr>
      </w:pPr>
      <w:r w:rsidRPr="00CD5977">
        <w:rPr>
          <w:lang w:val="de-DE"/>
        </w:rPr>
        <w:t xml:space="preserve">Nếu cho </w:t>
      </w:r>
      <w:r w:rsidRPr="00CD5977">
        <w:rPr>
          <w:position w:val="-6"/>
        </w:rPr>
        <w:object w:dxaOrig="540" w:dyaOrig="340">
          <v:shape id="_x0000_i1036" type="#_x0000_t75" style="width:27pt;height:16.5pt" o:ole="">
            <v:imagedata r:id="rId23" o:title=""/>
          </v:shape>
          <o:OLEObject Type="Embed" ProgID="Equation.3" ShapeID="_x0000_i1036" DrawAspect="Content" ObjectID="_1645188712" r:id="rId24"/>
        </w:object>
      </w:r>
      <w:r w:rsidRPr="00CD5977">
        <w:rPr>
          <w:lang w:val="de-DE"/>
        </w:rPr>
        <w:t xml:space="preserve"> =  120</w:t>
      </w:r>
      <w:r w:rsidRPr="00CD5977">
        <w:rPr>
          <w:vertAlign w:val="superscript"/>
          <w:lang w:val="de-DE"/>
        </w:rPr>
        <w:t xml:space="preserve">0 </w:t>
      </w:r>
      <w:r w:rsidRPr="00CD5977">
        <w:rPr>
          <w:lang w:val="de-DE"/>
        </w:rPr>
        <w:t xml:space="preserve">thì </w:t>
      </w:r>
      <w:r w:rsidRPr="00CD5977">
        <w:rPr>
          <w:position w:val="-4"/>
        </w:rPr>
        <w:object w:dxaOrig="220" w:dyaOrig="260">
          <v:shape id="_x0000_i1037" type="#_x0000_t75" style="width:11.25pt;height:13.5pt" o:ole="">
            <v:imagedata r:id="rId12" o:title=""/>
          </v:shape>
          <o:OLEObject Type="Embed" ProgID="Equation.3" ShapeID="_x0000_i1037" DrawAspect="Content" ObjectID="_1645188713" r:id="rId25"/>
        </w:object>
      </w:r>
      <w:r w:rsidRPr="00CD5977">
        <w:rPr>
          <w:lang w:val="de-DE"/>
        </w:rPr>
        <w:t xml:space="preserve"> HDE trở thành tam giác gì? Vì sao?</w:t>
      </w:r>
    </w:p>
    <w:p w:rsidR="00163F94" w:rsidRPr="00CD5977" w:rsidRDefault="00163F94" w:rsidP="00163F94">
      <w:pPr>
        <w:numPr>
          <w:ilvl w:val="0"/>
          <w:numId w:val="3"/>
        </w:numPr>
        <w:rPr>
          <w:lang w:val="fr-FR"/>
        </w:rPr>
      </w:pPr>
      <w:r w:rsidRPr="00CD5977">
        <w:rPr>
          <w:lang w:val="fr-FR"/>
        </w:rPr>
        <w:t>Chứng minh BC // DE.</w:t>
      </w:r>
    </w:p>
    <w:p w:rsidR="00163F94" w:rsidRPr="00CD5977" w:rsidRDefault="00163F94" w:rsidP="00163F94">
      <w:pPr>
        <w:rPr>
          <w:shadow/>
          <w:lang w:val="nl-NL"/>
        </w:rPr>
      </w:pPr>
    </w:p>
    <w:p w:rsidR="008B5660" w:rsidRPr="00CD5977" w:rsidRDefault="008B5660" w:rsidP="00C322EB"/>
    <w:p w:rsidR="00D10FDB" w:rsidRDefault="00CD5977" w:rsidP="00CD5977">
      <w:pPr>
        <w:rPr>
          <w:b/>
        </w:rPr>
      </w:pPr>
      <w:r w:rsidRPr="00CD5977">
        <w:rPr>
          <w:b/>
        </w:rPr>
        <w:t xml:space="preserve">Chú ý: </w:t>
      </w:r>
    </w:p>
    <w:p w:rsidR="00CD5977" w:rsidRPr="00D10FDB" w:rsidRDefault="00CD5977" w:rsidP="00D10FDB">
      <w:pPr>
        <w:pStyle w:val="ListParagraph"/>
        <w:numPr>
          <w:ilvl w:val="0"/>
          <w:numId w:val="5"/>
        </w:numPr>
        <w:rPr>
          <w:b/>
          <w:sz w:val="28"/>
          <w:szCs w:val="28"/>
        </w:rPr>
      </w:pPr>
      <w:r w:rsidRPr="00D10FDB">
        <w:rPr>
          <w:i/>
          <w:sz w:val="28"/>
          <w:szCs w:val="28"/>
        </w:rPr>
        <w:t xml:space="preserve">Các con làm phần hình học vào vở ôn tập  và hoàn thành vào thứ 6 ngày 13/3 </w:t>
      </w:r>
    </w:p>
    <w:p w:rsidR="00163F94" w:rsidRPr="00AB7CA9" w:rsidRDefault="00D10FDB" w:rsidP="00D10FDB">
      <w:pPr>
        <w:pStyle w:val="ListParagraph"/>
        <w:numPr>
          <w:ilvl w:val="0"/>
          <w:numId w:val="5"/>
        </w:numPr>
        <w:rPr>
          <w:i/>
          <w:sz w:val="28"/>
          <w:szCs w:val="28"/>
        </w:rPr>
      </w:pPr>
      <w:r w:rsidRPr="00AB7CA9">
        <w:rPr>
          <w:i/>
          <w:sz w:val="28"/>
          <w:szCs w:val="28"/>
        </w:rPr>
        <w:t>Câu hỏi đánh dấu * khuyến khích HS</w:t>
      </w:r>
      <w:r w:rsidR="00AB7CA9">
        <w:rPr>
          <w:i/>
          <w:sz w:val="28"/>
          <w:szCs w:val="28"/>
        </w:rPr>
        <w:t xml:space="preserve"> </w:t>
      </w:r>
      <w:r w:rsidRPr="00AB7CA9">
        <w:rPr>
          <w:i/>
          <w:sz w:val="28"/>
          <w:szCs w:val="28"/>
        </w:rPr>
        <w:t xml:space="preserve"> khá giỏi</w:t>
      </w:r>
    </w:p>
    <w:p w:rsidR="00C322EB" w:rsidRPr="00AB7CA9" w:rsidRDefault="00C322EB" w:rsidP="00C322EB">
      <w:pPr>
        <w:rPr>
          <w:i/>
        </w:rPr>
      </w:pPr>
    </w:p>
    <w:p w:rsidR="00163F94" w:rsidRPr="00CD5977" w:rsidRDefault="00163F94" w:rsidP="00163F94">
      <w:pPr>
        <w:rPr>
          <w:shadow/>
          <w:lang w:val="nl-NL"/>
        </w:rPr>
      </w:pPr>
    </w:p>
    <w:p w:rsidR="00581E7F" w:rsidRPr="00CD5977" w:rsidRDefault="00581E7F" w:rsidP="00C322EB"/>
    <w:p w:rsidR="00581E7F" w:rsidRPr="00CD5977" w:rsidRDefault="00581E7F" w:rsidP="00C322EB"/>
    <w:p w:rsidR="00581E7F" w:rsidRPr="00044D6A" w:rsidRDefault="00581E7F" w:rsidP="00C322EB">
      <w:pPr>
        <w:rPr>
          <w:sz w:val="26"/>
          <w:szCs w:val="26"/>
        </w:rPr>
      </w:pPr>
    </w:p>
    <w:p w:rsidR="00581E7F" w:rsidRPr="00044D6A" w:rsidRDefault="00581E7F" w:rsidP="00C322EB">
      <w:pPr>
        <w:rPr>
          <w:sz w:val="26"/>
          <w:szCs w:val="26"/>
        </w:rPr>
      </w:pPr>
    </w:p>
    <w:p w:rsidR="00581E7F" w:rsidRPr="00044D6A" w:rsidRDefault="00581E7F" w:rsidP="00C322EB">
      <w:pPr>
        <w:rPr>
          <w:sz w:val="26"/>
          <w:szCs w:val="26"/>
        </w:rPr>
      </w:pPr>
    </w:p>
    <w:p w:rsidR="00581E7F" w:rsidRPr="00044D6A" w:rsidRDefault="00581E7F" w:rsidP="00C322EB">
      <w:pPr>
        <w:rPr>
          <w:sz w:val="26"/>
          <w:szCs w:val="26"/>
        </w:rPr>
      </w:pPr>
    </w:p>
    <w:p w:rsidR="00C322EB" w:rsidRPr="00044D6A" w:rsidRDefault="00C322EB" w:rsidP="00C322EB">
      <w:pPr>
        <w:rPr>
          <w:sz w:val="26"/>
          <w:szCs w:val="26"/>
        </w:rPr>
      </w:pPr>
    </w:p>
    <w:p w:rsidR="00C322EB" w:rsidRPr="00044D6A" w:rsidRDefault="00C322EB" w:rsidP="00C322EB">
      <w:pPr>
        <w:rPr>
          <w:sz w:val="26"/>
          <w:szCs w:val="26"/>
        </w:rPr>
      </w:pPr>
    </w:p>
    <w:p w:rsidR="00C322EB" w:rsidRPr="00044D6A" w:rsidRDefault="00C322EB" w:rsidP="00C322EB">
      <w:pPr>
        <w:rPr>
          <w:sz w:val="26"/>
          <w:szCs w:val="26"/>
        </w:rPr>
      </w:pPr>
    </w:p>
    <w:p w:rsidR="00C322EB" w:rsidRPr="00044D6A" w:rsidRDefault="00C322EB" w:rsidP="00C322EB">
      <w:pPr>
        <w:rPr>
          <w:sz w:val="26"/>
          <w:szCs w:val="26"/>
        </w:rPr>
      </w:pPr>
    </w:p>
    <w:p w:rsidR="00C322EB" w:rsidRPr="00044D6A" w:rsidRDefault="00C322EB" w:rsidP="00C322EB">
      <w:pPr>
        <w:rPr>
          <w:sz w:val="26"/>
          <w:szCs w:val="26"/>
        </w:rPr>
      </w:pPr>
    </w:p>
    <w:sectPr w:rsidR="00C322EB" w:rsidRPr="00044D6A" w:rsidSect="00397C73">
      <w:headerReference w:type="default" r:id="rId26"/>
      <w:headerReference w:type="first" r:id="rId27"/>
      <w:pgSz w:w="11907" w:h="16840" w:code="9"/>
      <w:pgMar w:top="709" w:right="567" w:bottom="720" w:left="720" w:header="709" w:footer="709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676FA" w:rsidRDefault="005676FA" w:rsidP="00397C73">
      <w:r>
        <w:separator/>
      </w:r>
    </w:p>
  </w:endnote>
  <w:endnote w:type="continuationSeparator" w:id="1">
    <w:p w:rsidR="005676FA" w:rsidRDefault="005676FA" w:rsidP="00397C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676FA" w:rsidRDefault="005676FA" w:rsidP="00397C73">
      <w:r>
        <w:separator/>
      </w:r>
    </w:p>
  </w:footnote>
  <w:footnote w:type="continuationSeparator" w:id="1">
    <w:p w:rsidR="005676FA" w:rsidRDefault="005676FA" w:rsidP="00397C7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5977" w:rsidRPr="00CD5977" w:rsidRDefault="00CD5977">
    <w:pPr>
      <w:pStyle w:val="Header"/>
      <w:rPr>
        <w:i/>
      </w:rPr>
    </w:pPr>
    <w:r w:rsidRPr="00CD5977">
      <w:rPr>
        <w:i/>
      </w:rPr>
      <w:t>Bồi dưỡng toán 7.                                                                   GV: Nguyễn Thị Thanh Quỳnh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7C73" w:rsidRPr="00397C73" w:rsidRDefault="00397C73">
    <w:pPr>
      <w:pStyle w:val="Header"/>
      <w:rPr>
        <w:i/>
      </w:rPr>
    </w:pPr>
    <w:r w:rsidRPr="00397C73">
      <w:rPr>
        <w:i/>
      </w:rPr>
      <w:t>Bồi dưỡng toán 7.                                                                   GV: Nguyễn Thị Thanh Quỳnh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2C2C1B"/>
    <w:multiLevelType w:val="hybridMultilevel"/>
    <w:tmpl w:val="8FAEA438"/>
    <w:lvl w:ilvl="0" w:tplc="04090017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">
    <w:nsid w:val="4EDA35ED"/>
    <w:multiLevelType w:val="hybridMultilevel"/>
    <w:tmpl w:val="40DA53E0"/>
    <w:lvl w:ilvl="0" w:tplc="8B466EFC">
      <w:start w:val="1"/>
      <w:numFmt w:val="lowerLetter"/>
      <w:lvlText w:val="%1)"/>
      <w:lvlJc w:val="left"/>
      <w:pPr>
        <w:ind w:left="-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360" w:hanging="360"/>
      </w:pPr>
    </w:lvl>
    <w:lvl w:ilvl="2" w:tplc="042A001B" w:tentative="1">
      <w:start w:val="1"/>
      <w:numFmt w:val="lowerRoman"/>
      <w:lvlText w:val="%3."/>
      <w:lvlJc w:val="right"/>
      <w:pPr>
        <w:ind w:left="1080" w:hanging="180"/>
      </w:pPr>
    </w:lvl>
    <w:lvl w:ilvl="3" w:tplc="042A000F" w:tentative="1">
      <w:start w:val="1"/>
      <w:numFmt w:val="decimal"/>
      <w:lvlText w:val="%4."/>
      <w:lvlJc w:val="left"/>
      <w:pPr>
        <w:ind w:left="1800" w:hanging="360"/>
      </w:pPr>
    </w:lvl>
    <w:lvl w:ilvl="4" w:tplc="042A0019" w:tentative="1">
      <w:start w:val="1"/>
      <w:numFmt w:val="lowerLetter"/>
      <w:lvlText w:val="%5."/>
      <w:lvlJc w:val="left"/>
      <w:pPr>
        <w:ind w:left="2520" w:hanging="360"/>
      </w:pPr>
    </w:lvl>
    <w:lvl w:ilvl="5" w:tplc="042A001B" w:tentative="1">
      <w:start w:val="1"/>
      <w:numFmt w:val="lowerRoman"/>
      <w:lvlText w:val="%6."/>
      <w:lvlJc w:val="right"/>
      <w:pPr>
        <w:ind w:left="3240" w:hanging="180"/>
      </w:pPr>
    </w:lvl>
    <w:lvl w:ilvl="6" w:tplc="042A000F" w:tentative="1">
      <w:start w:val="1"/>
      <w:numFmt w:val="decimal"/>
      <w:lvlText w:val="%7."/>
      <w:lvlJc w:val="left"/>
      <w:pPr>
        <w:ind w:left="3960" w:hanging="360"/>
      </w:pPr>
    </w:lvl>
    <w:lvl w:ilvl="7" w:tplc="042A0019" w:tentative="1">
      <w:start w:val="1"/>
      <w:numFmt w:val="lowerLetter"/>
      <w:lvlText w:val="%8."/>
      <w:lvlJc w:val="left"/>
      <w:pPr>
        <w:ind w:left="4680" w:hanging="360"/>
      </w:pPr>
    </w:lvl>
    <w:lvl w:ilvl="8" w:tplc="042A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">
    <w:nsid w:val="53D43057"/>
    <w:multiLevelType w:val="hybridMultilevel"/>
    <w:tmpl w:val="CC267366"/>
    <w:lvl w:ilvl="0" w:tplc="457635C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C932E5D"/>
    <w:multiLevelType w:val="hybridMultilevel"/>
    <w:tmpl w:val="8FAEA438"/>
    <w:lvl w:ilvl="0" w:tplc="04090017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4">
    <w:nsid w:val="756C0476"/>
    <w:multiLevelType w:val="hybridMultilevel"/>
    <w:tmpl w:val="8C3414A0"/>
    <w:lvl w:ilvl="0" w:tplc="295C06A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F163DE0"/>
    <w:multiLevelType w:val="hybridMultilevel"/>
    <w:tmpl w:val="EED64AB6"/>
    <w:lvl w:ilvl="0" w:tplc="996AEA4C">
      <w:start w:val="1"/>
      <w:numFmt w:val="lowerLetter"/>
      <w:lvlText w:val="%1)"/>
      <w:lvlJc w:val="left"/>
      <w:pPr>
        <w:ind w:left="-36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360" w:hanging="360"/>
      </w:pPr>
    </w:lvl>
    <w:lvl w:ilvl="2" w:tplc="042A001B" w:tentative="1">
      <w:start w:val="1"/>
      <w:numFmt w:val="lowerRoman"/>
      <w:lvlText w:val="%3."/>
      <w:lvlJc w:val="right"/>
      <w:pPr>
        <w:ind w:left="1080" w:hanging="180"/>
      </w:pPr>
    </w:lvl>
    <w:lvl w:ilvl="3" w:tplc="042A000F" w:tentative="1">
      <w:start w:val="1"/>
      <w:numFmt w:val="decimal"/>
      <w:lvlText w:val="%4."/>
      <w:lvlJc w:val="left"/>
      <w:pPr>
        <w:ind w:left="1800" w:hanging="360"/>
      </w:pPr>
    </w:lvl>
    <w:lvl w:ilvl="4" w:tplc="042A0019" w:tentative="1">
      <w:start w:val="1"/>
      <w:numFmt w:val="lowerLetter"/>
      <w:lvlText w:val="%5."/>
      <w:lvlJc w:val="left"/>
      <w:pPr>
        <w:ind w:left="2520" w:hanging="360"/>
      </w:pPr>
    </w:lvl>
    <w:lvl w:ilvl="5" w:tplc="042A001B" w:tentative="1">
      <w:start w:val="1"/>
      <w:numFmt w:val="lowerRoman"/>
      <w:lvlText w:val="%6."/>
      <w:lvlJc w:val="right"/>
      <w:pPr>
        <w:ind w:left="3240" w:hanging="180"/>
      </w:pPr>
    </w:lvl>
    <w:lvl w:ilvl="6" w:tplc="042A000F" w:tentative="1">
      <w:start w:val="1"/>
      <w:numFmt w:val="decimal"/>
      <w:lvlText w:val="%7."/>
      <w:lvlJc w:val="left"/>
      <w:pPr>
        <w:ind w:left="3960" w:hanging="360"/>
      </w:pPr>
    </w:lvl>
    <w:lvl w:ilvl="7" w:tplc="042A0019" w:tentative="1">
      <w:start w:val="1"/>
      <w:numFmt w:val="lowerLetter"/>
      <w:lvlText w:val="%8."/>
      <w:lvlJc w:val="left"/>
      <w:pPr>
        <w:ind w:left="4680" w:hanging="360"/>
      </w:pPr>
    </w:lvl>
    <w:lvl w:ilvl="8" w:tplc="042A001B" w:tentative="1">
      <w:start w:val="1"/>
      <w:numFmt w:val="lowerRoman"/>
      <w:lvlText w:val="%9."/>
      <w:lvlJc w:val="right"/>
      <w:pPr>
        <w:ind w:left="5400" w:hanging="180"/>
      </w:p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322EB"/>
    <w:rsid w:val="00001E57"/>
    <w:rsid w:val="00002075"/>
    <w:rsid w:val="00002248"/>
    <w:rsid w:val="00002FBC"/>
    <w:rsid w:val="0000317F"/>
    <w:rsid w:val="0000372D"/>
    <w:rsid w:val="00007132"/>
    <w:rsid w:val="00010F4E"/>
    <w:rsid w:val="00010FC4"/>
    <w:rsid w:val="00013447"/>
    <w:rsid w:val="00022888"/>
    <w:rsid w:val="0002522D"/>
    <w:rsid w:val="000315A7"/>
    <w:rsid w:val="000335FE"/>
    <w:rsid w:val="000355BF"/>
    <w:rsid w:val="00037BA6"/>
    <w:rsid w:val="00042D96"/>
    <w:rsid w:val="00044051"/>
    <w:rsid w:val="00044BBD"/>
    <w:rsid w:val="00044D6A"/>
    <w:rsid w:val="00047F3E"/>
    <w:rsid w:val="000538CB"/>
    <w:rsid w:val="000560B5"/>
    <w:rsid w:val="000578CE"/>
    <w:rsid w:val="00060DCE"/>
    <w:rsid w:val="000719DB"/>
    <w:rsid w:val="00072A9E"/>
    <w:rsid w:val="00072C26"/>
    <w:rsid w:val="00073083"/>
    <w:rsid w:val="0007493F"/>
    <w:rsid w:val="00082CA0"/>
    <w:rsid w:val="00084F59"/>
    <w:rsid w:val="0009139A"/>
    <w:rsid w:val="00091C8D"/>
    <w:rsid w:val="00093466"/>
    <w:rsid w:val="00094474"/>
    <w:rsid w:val="00095B1C"/>
    <w:rsid w:val="00096370"/>
    <w:rsid w:val="00097383"/>
    <w:rsid w:val="00097A54"/>
    <w:rsid w:val="000A0C60"/>
    <w:rsid w:val="000A1737"/>
    <w:rsid w:val="000A26D4"/>
    <w:rsid w:val="000B0C51"/>
    <w:rsid w:val="000B111E"/>
    <w:rsid w:val="000B34D7"/>
    <w:rsid w:val="000B379D"/>
    <w:rsid w:val="000B4612"/>
    <w:rsid w:val="000C3AF5"/>
    <w:rsid w:val="000C5278"/>
    <w:rsid w:val="000C601D"/>
    <w:rsid w:val="000C6762"/>
    <w:rsid w:val="000D043A"/>
    <w:rsid w:val="000D0726"/>
    <w:rsid w:val="000D0E5C"/>
    <w:rsid w:val="000D2661"/>
    <w:rsid w:val="000D45DC"/>
    <w:rsid w:val="000D6A42"/>
    <w:rsid w:val="000E01AD"/>
    <w:rsid w:val="000E2BFD"/>
    <w:rsid w:val="000E4283"/>
    <w:rsid w:val="000E4DB6"/>
    <w:rsid w:val="000E6771"/>
    <w:rsid w:val="000E7854"/>
    <w:rsid w:val="000E7A9F"/>
    <w:rsid w:val="000F501A"/>
    <w:rsid w:val="000F58B7"/>
    <w:rsid w:val="000F64FF"/>
    <w:rsid w:val="0010298E"/>
    <w:rsid w:val="00102BEB"/>
    <w:rsid w:val="00105237"/>
    <w:rsid w:val="00105B2C"/>
    <w:rsid w:val="0010650B"/>
    <w:rsid w:val="00112913"/>
    <w:rsid w:val="00116EC3"/>
    <w:rsid w:val="00120444"/>
    <w:rsid w:val="00122E53"/>
    <w:rsid w:val="00124910"/>
    <w:rsid w:val="00125BFD"/>
    <w:rsid w:val="0012790E"/>
    <w:rsid w:val="001300DF"/>
    <w:rsid w:val="00132ECC"/>
    <w:rsid w:val="001334FB"/>
    <w:rsid w:val="00134AF0"/>
    <w:rsid w:val="001361DB"/>
    <w:rsid w:val="00136FF7"/>
    <w:rsid w:val="001378B4"/>
    <w:rsid w:val="00141C38"/>
    <w:rsid w:val="0014274E"/>
    <w:rsid w:val="0014316B"/>
    <w:rsid w:val="001436A1"/>
    <w:rsid w:val="00144B1E"/>
    <w:rsid w:val="00144DB1"/>
    <w:rsid w:val="00151BE4"/>
    <w:rsid w:val="00151D4C"/>
    <w:rsid w:val="00152650"/>
    <w:rsid w:val="00156158"/>
    <w:rsid w:val="00156B65"/>
    <w:rsid w:val="00157A71"/>
    <w:rsid w:val="00160A09"/>
    <w:rsid w:val="00163F94"/>
    <w:rsid w:val="00167600"/>
    <w:rsid w:val="00172245"/>
    <w:rsid w:val="0017345F"/>
    <w:rsid w:val="00176C0C"/>
    <w:rsid w:val="00176F3C"/>
    <w:rsid w:val="001822FC"/>
    <w:rsid w:val="001921EF"/>
    <w:rsid w:val="001A11B2"/>
    <w:rsid w:val="001A157E"/>
    <w:rsid w:val="001A5C74"/>
    <w:rsid w:val="001A6DA4"/>
    <w:rsid w:val="001A7DF3"/>
    <w:rsid w:val="001B1D0B"/>
    <w:rsid w:val="001B28DC"/>
    <w:rsid w:val="001B29B6"/>
    <w:rsid w:val="001B3738"/>
    <w:rsid w:val="001B3FCC"/>
    <w:rsid w:val="001C12E2"/>
    <w:rsid w:val="001C3980"/>
    <w:rsid w:val="001C7402"/>
    <w:rsid w:val="001D396D"/>
    <w:rsid w:val="001D3A6A"/>
    <w:rsid w:val="001D4781"/>
    <w:rsid w:val="001D71B4"/>
    <w:rsid w:val="001F43FC"/>
    <w:rsid w:val="001F4E26"/>
    <w:rsid w:val="001F4FCF"/>
    <w:rsid w:val="001F50B4"/>
    <w:rsid w:val="001F54E6"/>
    <w:rsid w:val="002034D2"/>
    <w:rsid w:val="00203ED5"/>
    <w:rsid w:val="00205546"/>
    <w:rsid w:val="00211E70"/>
    <w:rsid w:val="00213052"/>
    <w:rsid w:val="00213798"/>
    <w:rsid w:val="00215569"/>
    <w:rsid w:val="00216569"/>
    <w:rsid w:val="002168D6"/>
    <w:rsid w:val="00216C5B"/>
    <w:rsid w:val="0023029D"/>
    <w:rsid w:val="002328AB"/>
    <w:rsid w:val="00233B1D"/>
    <w:rsid w:val="00236149"/>
    <w:rsid w:val="002408B6"/>
    <w:rsid w:val="0024398F"/>
    <w:rsid w:val="002453D5"/>
    <w:rsid w:val="00246348"/>
    <w:rsid w:val="00246CA5"/>
    <w:rsid w:val="00250112"/>
    <w:rsid w:val="00253A01"/>
    <w:rsid w:val="002541A0"/>
    <w:rsid w:val="00254FA0"/>
    <w:rsid w:val="0026049D"/>
    <w:rsid w:val="00266957"/>
    <w:rsid w:val="00271FAB"/>
    <w:rsid w:val="00274355"/>
    <w:rsid w:val="00280490"/>
    <w:rsid w:val="0028164D"/>
    <w:rsid w:val="00282A6A"/>
    <w:rsid w:val="002950BA"/>
    <w:rsid w:val="0029653D"/>
    <w:rsid w:val="00297F30"/>
    <w:rsid w:val="002A167C"/>
    <w:rsid w:val="002A2EF0"/>
    <w:rsid w:val="002B1050"/>
    <w:rsid w:val="002B2337"/>
    <w:rsid w:val="002B35E1"/>
    <w:rsid w:val="002B37B6"/>
    <w:rsid w:val="002B3F0A"/>
    <w:rsid w:val="002B5490"/>
    <w:rsid w:val="002C2B06"/>
    <w:rsid w:val="002C5024"/>
    <w:rsid w:val="002C6432"/>
    <w:rsid w:val="002D05DE"/>
    <w:rsid w:val="002D3283"/>
    <w:rsid w:val="002D572D"/>
    <w:rsid w:val="002E0121"/>
    <w:rsid w:val="002E344E"/>
    <w:rsid w:val="002E41D1"/>
    <w:rsid w:val="002E65D2"/>
    <w:rsid w:val="002F28BE"/>
    <w:rsid w:val="002F29A5"/>
    <w:rsid w:val="002F42D7"/>
    <w:rsid w:val="002F625D"/>
    <w:rsid w:val="003024BA"/>
    <w:rsid w:val="003030D3"/>
    <w:rsid w:val="00304217"/>
    <w:rsid w:val="0031061F"/>
    <w:rsid w:val="00312A0D"/>
    <w:rsid w:val="00314024"/>
    <w:rsid w:val="0031520E"/>
    <w:rsid w:val="00316547"/>
    <w:rsid w:val="00316B6F"/>
    <w:rsid w:val="00322845"/>
    <w:rsid w:val="00323164"/>
    <w:rsid w:val="00324DDA"/>
    <w:rsid w:val="00325D2A"/>
    <w:rsid w:val="0033266C"/>
    <w:rsid w:val="00334481"/>
    <w:rsid w:val="00335895"/>
    <w:rsid w:val="00342D91"/>
    <w:rsid w:val="00342DBE"/>
    <w:rsid w:val="00343F1B"/>
    <w:rsid w:val="00350E4B"/>
    <w:rsid w:val="00352332"/>
    <w:rsid w:val="00356A40"/>
    <w:rsid w:val="00356D76"/>
    <w:rsid w:val="003639C7"/>
    <w:rsid w:val="00364003"/>
    <w:rsid w:val="00364579"/>
    <w:rsid w:val="00366A34"/>
    <w:rsid w:val="00366F5B"/>
    <w:rsid w:val="00370332"/>
    <w:rsid w:val="0037035B"/>
    <w:rsid w:val="003728EC"/>
    <w:rsid w:val="003747DA"/>
    <w:rsid w:val="00374A51"/>
    <w:rsid w:val="00375DE5"/>
    <w:rsid w:val="00377ED9"/>
    <w:rsid w:val="00380648"/>
    <w:rsid w:val="0038286D"/>
    <w:rsid w:val="0038733D"/>
    <w:rsid w:val="00387EB3"/>
    <w:rsid w:val="00391094"/>
    <w:rsid w:val="00397C73"/>
    <w:rsid w:val="003A0F25"/>
    <w:rsid w:val="003B534C"/>
    <w:rsid w:val="003B5DDB"/>
    <w:rsid w:val="003B659B"/>
    <w:rsid w:val="003B6AFD"/>
    <w:rsid w:val="003C157E"/>
    <w:rsid w:val="003C4659"/>
    <w:rsid w:val="003C4D43"/>
    <w:rsid w:val="003D2403"/>
    <w:rsid w:val="003D4DBA"/>
    <w:rsid w:val="003D5294"/>
    <w:rsid w:val="003E1F88"/>
    <w:rsid w:val="003E2308"/>
    <w:rsid w:val="003E2718"/>
    <w:rsid w:val="003E716D"/>
    <w:rsid w:val="003F0A36"/>
    <w:rsid w:val="003F3907"/>
    <w:rsid w:val="003F4C08"/>
    <w:rsid w:val="003F7171"/>
    <w:rsid w:val="00400D16"/>
    <w:rsid w:val="004023D9"/>
    <w:rsid w:val="00402435"/>
    <w:rsid w:val="00403D5C"/>
    <w:rsid w:val="00403E97"/>
    <w:rsid w:val="004057D8"/>
    <w:rsid w:val="00407902"/>
    <w:rsid w:val="0041068B"/>
    <w:rsid w:val="00413949"/>
    <w:rsid w:val="00414914"/>
    <w:rsid w:val="004179C0"/>
    <w:rsid w:val="0042006A"/>
    <w:rsid w:val="00423047"/>
    <w:rsid w:val="0042739B"/>
    <w:rsid w:val="004327FC"/>
    <w:rsid w:val="004347D2"/>
    <w:rsid w:val="00435B65"/>
    <w:rsid w:val="0044542F"/>
    <w:rsid w:val="00445FDD"/>
    <w:rsid w:val="00447128"/>
    <w:rsid w:val="0045351E"/>
    <w:rsid w:val="00454223"/>
    <w:rsid w:val="00454D51"/>
    <w:rsid w:val="00455DBC"/>
    <w:rsid w:val="00461F69"/>
    <w:rsid w:val="00462600"/>
    <w:rsid w:val="004639DC"/>
    <w:rsid w:val="004674CB"/>
    <w:rsid w:val="00467D28"/>
    <w:rsid w:val="00467E1B"/>
    <w:rsid w:val="00475947"/>
    <w:rsid w:val="00481CE8"/>
    <w:rsid w:val="00483C5D"/>
    <w:rsid w:val="00485781"/>
    <w:rsid w:val="004857F4"/>
    <w:rsid w:val="00486C71"/>
    <w:rsid w:val="004876BD"/>
    <w:rsid w:val="00487AB1"/>
    <w:rsid w:val="00494989"/>
    <w:rsid w:val="00495569"/>
    <w:rsid w:val="004955CC"/>
    <w:rsid w:val="004A3400"/>
    <w:rsid w:val="004A5707"/>
    <w:rsid w:val="004A576A"/>
    <w:rsid w:val="004A6ADC"/>
    <w:rsid w:val="004B1991"/>
    <w:rsid w:val="004B4BDD"/>
    <w:rsid w:val="004B6957"/>
    <w:rsid w:val="004B6C80"/>
    <w:rsid w:val="004C1F04"/>
    <w:rsid w:val="004C3547"/>
    <w:rsid w:val="004C47D1"/>
    <w:rsid w:val="004C544D"/>
    <w:rsid w:val="004C72CE"/>
    <w:rsid w:val="004D112F"/>
    <w:rsid w:val="004D13DE"/>
    <w:rsid w:val="004D1ADE"/>
    <w:rsid w:val="004D366A"/>
    <w:rsid w:val="004D4146"/>
    <w:rsid w:val="004D56B4"/>
    <w:rsid w:val="004D646A"/>
    <w:rsid w:val="004D65A3"/>
    <w:rsid w:val="004D74DF"/>
    <w:rsid w:val="004E0DED"/>
    <w:rsid w:val="004E13C8"/>
    <w:rsid w:val="004E18C9"/>
    <w:rsid w:val="004E230C"/>
    <w:rsid w:val="004E236D"/>
    <w:rsid w:val="004F0DAE"/>
    <w:rsid w:val="004F1A09"/>
    <w:rsid w:val="004F5C74"/>
    <w:rsid w:val="004F681B"/>
    <w:rsid w:val="004F708F"/>
    <w:rsid w:val="004F7A94"/>
    <w:rsid w:val="00501020"/>
    <w:rsid w:val="005062B7"/>
    <w:rsid w:val="00507F04"/>
    <w:rsid w:val="00521613"/>
    <w:rsid w:val="00521747"/>
    <w:rsid w:val="00523BC1"/>
    <w:rsid w:val="00531F21"/>
    <w:rsid w:val="00541B47"/>
    <w:rsid w:val="00544484"/>
    <w:rsid w:val="00544BB2"/>
    <w:rsid w:val="00545D96"/>
    <w:rsid w:val="00551255"/>
    <w:rsid w:val="00552EE0"/>
    <w:rsid w:val="005531BC"/>
    <w:rsid w:val="00554700"/>
    <w:rsid w:val="005558FA"/>
    <w:rsid w:val="00555A6E"/>
    <w:rsid w:val="00556CD1"/>
    <w:rsid w:val="005676FA"/>
    <w:rsid w:val="00581E7F"/>
    <w:rsid w:val="0058346A"/>
    <w:rsid w:val="005841A6"/>
    <w:rsid w:val="00592D4D"/>
    <w:rsid w:val="005A1CA6"/>
    <w:rsid w:val="005A3A4B"/>
    <w:rsid w:val="005A5C37"/>
    <w:rsid w:val="005C0952"/>
    <w:rsid w:val="005C2324"/>
    <w:rsid w:val="005C3C52"/>
    <w:rsid w:val="005C6375"/>
    <w:rsid w:val="005C68E0"/>
    <w:rsid w:val="005C716F"/>
    <w:rsid w:val="005C78D2"/>
    <w:rsid w:val="005D094D"/>
    <w:rsid w:val="005D4FC2"/>
    <w:rsid w:val="005D5397"/>
    <w:rsid w:val="005D55D4"/>
    <w:rsid w:val="005D5CAF"/>
    <w:rsid w:val="005E05C8"/>
    <w:rsid w:val="005E5227"/>
    <w:rsid w:val="005E5778"/>
    <w:rsid w:val="005E63E3"/>
    <w:rsid w:val="005E6EFA"/>
    <w:rsid w:val="005E7F9D"/>
    <w:rsid w:val="005F44AE"/>
    <w:rsid w:val="005F6C84"/>
    <w:rsid w:val="005F7FF0"/>
    <w:rsid w:val="00611C2E"/>
    <w:rsid w:val="0061230C"/>
    <w:rsid w:val="00613836"/>
    <w:rsid w:val="00614424"/>
    <w:rsid w:val="00615A12"/>
    <w:rsid w:val="00617A7C"/>
    <w:rsid w:val="00617E4E"/>
    <w:rsid w:val="0062128F"/>
    <w:rsid w:val="00626EAF"/>
    <w:rsid w:val="00630A38"/>
    <w:rsid w:val="00631272"/>
    <w:rsid w:val="006333BC"/>
    <w:rsid w:val="0063504F"/>
    <w:rsid w:val="00635838"/>
    <w:rsid w:val="00636C81"/>
    <w:rsid w:val="0064127E"/>
    <w:rsid w:val="00650DDD"/>
    <w:rsid w:val="00652FF0"/>
    <w:rsid w:val="00655756"/>
    <w:rsid w:val="00655F8B"/>
    <w:rsid w:val="00656A34"/>
    <w:rsid w:val="006575E9"/>
    <w:rsid w:val="00662404"/>
    <w:rsid w:val="00665427"/>
    <w:rsid w:val="00673263"/>
    <w:rsid w:val="006813A7"/>
    <w:rsid w:val="006815A6"/>
    <w:rsid w:val="00682813"/>
    <w:rsid w:val="00692944"/>
    <w:rsid w:val="00693993"/>
    <w:rsid w:val="006944D6"/>
    <w:rsid w:val="00695FA6"/>
    <w:rsid w:val="006A435B"/>
    <w:rsid w:val="006B0E9A"/>
    <w:rsid w:val="006B1A5A"/>
    <w:rsid w:val="006B35CB"/>
    <w:rsid w:val="006B3884"/>
    <w:rsid w:val="006B456E"/>
    <w:rsid w:val="006C2EB4"/>
    <w:rsid w:val="006C2F5A"/>
    <w:rsid w:val="006C3110"/>
    <w:rsid w:val="006C56F6"/>
    <w:rsid w:val="006D0620"/>
    <w:rsid w:val="006D114B"/>
    <w:rsid w:val="006D1700"/>
    <w:rsid w:val="006D74B0"/>
    <w:rsid w:val="006E12C3"/>
    <w:rsid w:val="006E235D"/>
    <w:rsid w:val="006E6023"/>
    <w:rsid w:val="006F0C9E"/>
    <w:rsid w:val="006F1F54"/>
    <w:rsid w:val="006F3370"/>
    <w:rsid w:val="006F48D6"/>
    <w:rsid w:val="006F6E76"/>
    <w:rsid w:val="00700102"/>
    <w:rsid w:val="00705252"/>
    <w:rsid w:val="007053DE"/>
    <w:rsid w:val="007069C2"/>
    <w:rsid w:val="00706E4E"/>
    <w:rsid w:val="00707F06"/>
    <w:rsid w:val="00711026"/>
    <w:rsid w:val="0071392C"/>
    <w:rsid w:val="00715213"/>
    <w:rsid w:val="00716062"/>
    <w:rsid w:val="00723560"/>
    <w:rsid w:val="0072383F"/>
    <w:rsid w:val="00725D29"/>
    <w:rsid w:val="0072682D"/>
    <w:rsid w:val="007345DE"/>
    <w:rsid w:val="00734E35"/>
    <w:rsid w:val="007503A4"/>
    <w:rsid w:val="00750D2E"/>
    <w:rsid w:val="00750E3B"/>
    <w:rsid w:val="00754B31"/>
    <w:rsid w:val="007560E9"/>
    <w:rsid w:val="00761B23"/>
    <w:rsid w:val="00762D2E"/>
    <w:rsid w:val="00764AE3"/>
    <w:rsid w:val="00765324"/>
    <w:rsid w:val="00765B49"/>
    <w:rsid w:val="00766721"/>
    <w:rsid w:val="00767BE3"/>
    <w:rsid w:val="0077126A"/>
    <w:rsid w:val="00773596"/>
    <w:rsid w:val="00774995"/>
    <w:rsid w:val="007753F1"/>
    <w:rsid w:val="00775C92"/>
    <w:rsid w:val="00776387"/>
    <w:rsid w:val="00780EE6"/>
    <w:rsid w:val="00780F23"/>
    <w:rsid w:val="00783860"/>
    <w:rsid w:val="00783A41"/>
    <w:rsid w:val="00783DC6"/>
    <w:rsid w:val="007931BF"/>
    <w:rsid w:val="0079465F"/>
    <w:rsid w:val="00797740"/>
    <w:rsid w:val="007A0B3E"/>
    <w:rsid w:val="007A177E"/>
    <w:rsid w:val="007A3195"/>
    <w:rsid w:val="007A31DE"/>
    <w:rsid w:val="007A5652"/>
    <w:rsid w:val="007A5C35"/>
    <w:rsid w:val="007A7995"/>
    <w:rsid w:val="007B0449"/>
    <w:rsid w:val="007B1137"/>
    <w:rsid w:val="007B1598"/>
    <w:rsid w:val="007C147D"/>
    <w:rsid w:val="007C1B71"/>
    <w:rsid w:val="007C3EAC"/>
    <w:rsid w:val="007C7092"/>
    <w:rsid w:val="007D2457"/>
    <w:rsid w:val="007D2E57"/>
    <w:rsid w:val="007D2FF0"/>
    <w:rsid w:val="007D46A2"/>
    <w:rsid w:val="007D4F2B"/>
    <w:rsid w:val="007D5B6B"/>
    <w:rsid w:val="007D63AA"/>
    <w:rsid w:val="007D74C8"/>
    <w:rsid w:val="007E0B2A"/>
    <w:rsid w:val="007E1A94"/>
    <w:rsid w:val="007E286D"/>
    <w:rsid w:val="007E4DDA"/>
    <w:rsid w:val="007E519F"/>
    <w:rsid w:val="007E64AE"/>
    <w:rsid w:val="007E65F2"/>
    <w:rsid w:val="007F2334"/>
    <w:rsid w:val="007F3D5E"/>
    <w:rsid w:val="007F52D7"/>
    <w:rsid w:val="007F6B9D"/>
    <w:rsid w:val="00803296"/>
    <w:rsid w:val="008047CD"/>
    <w:rsid w:val="00805823"/>
    <w:rsid w:val="00806F4E"/>
    <w:rsid w:val="008130FF"/>
    <w:rsid w:val="00813900"/>
    <w:rsid w:val="00822A04"/>
    <w:rsid w:val="00822A61"/>
    <w:rsid w:val="00823644"/>
    <w:rsid w:val="00824A59"/>
    <w:rsid w:val="00824C52"/>
    <w:rsid w:val="00825328"/>
    <w:rsid w:val="00827059"/>
    <w:rsid w:val="008300D8"/>
    <w:rsid w:val="00832B99"/>
    <w:rsid w:val="008364B4"/>
    <w:rsid w:val="008379F8"/>
    <w:rsid w:val="008455A1"/>
    <w:rsid w:val="0084639E"/>
    <w:rsid w:val="00850CDB"/>
    <w:rsid w:val="00850D9E"/>
    <w:rsid w:val="008538F0"/>
    <w:rsid w:val="00853B93"/>
    <w:rsid w:val="0085648E"/>
    <w:rsid w:val="00856AD6"/>
    <w:rsid w:val="0085752A"/>
    <w:rsid w:val="00864162"/>
    <w:rsid w:val="00865087"/>
    <w:rsid w:val="0087065E"/>
    <w:rsid w:val="00872205"/>
    <w:rsid w:val="00874062"/>
    <w:rsid w:val="00875425"/>
    <w:rsid w:val="00881C28"/>
    <w:rsid w:val="008824E8"/>
    <w:rsid w:val="008829F8"/>
    <w:rsid w:val="00883C7D"/>
    <w:rsid w:val="00884EC6"/>
    <w:rsid w:val="0088519C"/>
    <w:rsid w:val="0089285D"/>
    <w:rsid w:val="008A103F"/>
    <w:rsid w:val="008A4773"/>
    <w:rsid w:val="008A47EA"/>
    <w:rsid w:val="008B2DFA"/>
    <w:rsid w:val="008B4DE4"/>
    <w:rsid w:val="008B5660"/>
    <w:rsid w:val="008B6551"/>
    <w:rsid w:val="008C069C"/>
    <w:rsid w:val="008C0C7C"/>
    <w:rsid w:val="008C7EDE"/>
    <w:rsid w:val="008D1224"/>
    <w:rsid w:val="008D6478"/>
    <w:rsid w:val="008D6601"/>
    <w:rsid w:val="008E73F9"/>
    <w:rsid w:val="008F0ADA"/>
    <w:rsid w:val="008F6F63"/>
    <w:rsid w:val="0090049D"/>
    <w:rsid w:val="00900896"/>
    <w:rsid w:val="009037D1"/>
    <w:rsid w:val="009046BA"/>
    <w:rsid w:val="0090750E"/>
    <w:rsid w:val="009117F6"/>
    <w:rsid w:val="00914E6B"/>
    <w:rsid w:val="00917959"/>
    <w:rsid w:val="00921BE7"/>
    <w:rsid w:val="0092653E"/>
    <w:rsid w:val="00927BEB"/>
    <w:rsid w:val="00932C6B"/>
    <w:rsid w:val="009352FB"/>
    <w:rsid w:val="0094062D"/>
    <w:rsid w:val="00940E20"/>
    <w:rsid w:val="00941051"/>
    <w:rsid w:val="00943529"/>
    <w:rsid w:val="00943CD1"/>
    <w:rsid w:val="00944513"/>
    <w:rsid w:val="00944F7D"/>
    <w:rsid w:val="00952747"/>
    <w:rsid w:val="00952968"/>
    <w:rsid w:val="009573A2"/>
    <w:rsid w:val="00957692"/>
    <w:rsid w:val="00961DD5"/>
    <w:rsid w:val="00962776"/>
    <w:rsid w:val="009628DC"/>
    <w:rsid w:val="00962A77"/>
    <w:rsid w:val="00962E60"/>
    <w:rsid w:val="009630A9"/>
    <w:rsid w:val="00964842"/>
    <w:rsid w:val="00974AF0"/>
    <w:rsid w:val="00990821"/>
    <w:rsid w:val="00992943"/>
    <w:rsid w:val="0099428E"/>
    <w:rsid w:val="009A1C85"/>
    <w:rsid w:val="009A7E82"/>
    <w:rsid w:val="009B0515"/>
    <w:rsid w:val="009B46E5"/>
    <w:rsid w:val="009B79C8"/>
    <w:rsid w:val="009C352B"/>
    <w:rsid w:val="009C48A5"/>
    <w:rsid w:val="009D2EDD"/>
    <w:rsid w:val="009D37DC"/>
    <w:rsid w:val="009D3AF3"/>
    <w:rsid w:val="009D4828"/>
    <w:rsid w:val="009D48A4"/>
    <w:rsid w:val="009D50CA"/>
    <w:rsid w:val="009D5731"/>
    <w:rsid w:val="009E0C0E"/>
    <w:rsid w:val="009E3DE8"/>
    <w:rsid w:val="009E7E17"/>
    <w:rsid w:val="009F05E3"/>
    <w:rsid w:val="009F11F2"/>
    <w:rsid w:val="009F6811"/>
    <w:rsid w:val="009F6E85"/>
    <w:rsid w:val="00A06AA1"/>
    <w:rsid w:val="00A1251A"/>
    <w:rsid w:val="00A126BE"/>
    <w:rsid w:val="00A156FC"/>
    <w:rsid w:val="00A23DB8"/>
    <w:rsid w:val="00A302CB"/>
    <w:rsid w:val="00A310E8"/>
    <w:rsid w:val="00A31A15"/>
    <w:rsid w:val="00A325C2"/>
    <w:rsid w:val="00A378E6"/>
    <w:rsid w:val="00A411C9"/>
    <w:rsid w:val="00A447ED"/>
    <w:rsid w:val="00A461B6"/>
    <w:rsid w:val="00A53B90"/>
    <w:rsid w:val="00A54316"/>
    <w:rsid w:val="00A621D5"/>
    <w:rsid w:val="00A6398B"/>
    <w:rsid w:val="00A66688"/>
    <w:rsid w:val="00A66FCD"/>
    <w:rsid w:val="00A72EF9"/>
    <w:rsid w:val="00A76633"/>
    <w:rsid w:val="00A82157"/>
    <w:rsid w:val="00A82307"/>
    <w:rsid w:val="00A83887"/>
    <w:rsid w:val="00A85A28"/>
    <w:rsid w:val="00A86746"/>
    <w:rsid w:val="00A9002A"/>
    <w:rsid w:val="00A928AE"/>
    <w:rsid w:val="00A96DF1"/>
    <w:rsid w:val="00AA4034"/>
    <w:rsid w:val="00AA65DD"/>
    <w:rsid w:val="00AB1BFC"/>
    <w:rsid w:val="00AB5864"/>
    <w:rsid w:val="00AB5C4E"/>
    <w:rsid w:val="00AB5F61"/>
    <w:rsid w:val="00AB60EE"/>
    <w:rsid w:val="00AB7123"/>
    <w:rsid w:val="00AB761D"/>
    <w:rsid w:val="00AB7CA9"/>
    <w:rsid w:val="00AC095D"/>
    <w:rsid w:val="00AD6E24"/>
    <w:rsid w:val="00AE02E0"/>
    <w:rsid w:val="00AE2CD0"/>
    <w:rsid w:val="00AE2F63"/>
    <w:rsid w:val="00AF3FA4"/>
    <w:rsid w:val="00B02433"/>
    <w:rsid w:val="00B03CEA"/>
    <w:rsid w:val="00B11851"/>
    <w:rsid w:val="00B12AB7"/>
    <w:rsid w:val="00B142C3"/>
    <w:rsid w:val="00B161A7"/>
    <w:rsid w:val="00B26096"/>
    <w:rsid w:val="00B26634"/>
    <w:rsid w:val="00B3007A"/>
    <w:rsid w:val="00B30B3C"/>
    <w:rsid w:val="00B31C08"/>
    <w:rsid w:val="00B3460A"/>
    <w:rsid w:val="00B34B36"/>
    <w:rsid w:val="00B364FF"/>
    <w:rsid w:val="00B44889"/>
    <w:rsid w:val="00B45827"/>
    <w:rsid w:val="00B511FA"/>
    <w:rsid w:val="00B51712"/>
    <w:rsid w:val="00B51AB0"/>
    <w:rsid w:val="00B5515A"/>
    <w:rsid w:val="00B60675"/>
    <w:rsid w:val="00B65E49"/>
    <w:rsid w:val="00B661D1"/>
    <w:rsid w:val="00B7381A"/>
    <w:rsid w:val="00B76982"/>
    <w:rsid w:val="00B775A0"/>
    <w:rsid w:val="00B83CC7"/>
    <w:rsid w:val="00B85090"/>
    <w:rsid w:val="00B900C1"/>
    <w:rsid w:val="00B92BC9"/>
    <w:rsid w:val="00B93338"/>
    <w:rsid w:val="00B96921"/>
    <w:rsid w:val="00BA15A6"/>
    <w:rsid w:val="00BA5C9E"/>
    <w:rsid w:val="00BA63D4"/>
    <w:rsid w:val="00BA6956"/>
    <w:rsid w:val="00BA7213"/>
    <w:rsid w:val="00BA746F"/>
    <w:rsid w:val="00BA7E2E"/>
    <w:rsid w:val="00BB045E"/>
    <w:rsid w:val="00BB1DA1"/>
    <w:rsid w:val="00BB299D"/>
    <w:rsid w:val="00BB5B29"/>
    <w:rsid w:val="00BB68DF"/>
    <w:rsid w:val="00BB691C"/>
    <w:rsid w:val="00BB76EA"/>
    <w:rsid w:val="00BC06AE"/>
    <w:rsid w:val="00BC1275"/>
    <w:rsid w:val="00BC1E9E"/>
    <w:rsid w:val="00BC5567"/>
    <w:rsid w:val="00BC5853"/>
    <w:rsid w:val="00BD1A7A"/>
    <w:rsid w:val="00BD48CF"/>
    <w:rsid w:val="00BE0339"/>
    <w:rsid w:val="00BE095B"/>
    <w:rsid w:val="00BE42BA"/>
    <w:rsid w:val="00BE4954"/>
    <w:rsid w:val="00BE5020"/>
    <w:rsid w:val="00BE692B"/>
    <w:rsid w:val="00BF2DC8"/>
    <w:rsid w:val="00BF3044"/>
    <w:rsid w:val="00BF42D5"/>
    <w:rsid w:val="00BF6E1A"/>
    <w:rsid w:val="00C01E9D"/>
    <w:rsid w:val="00C03792"/>
    <w:rsid w:val="00C03C09"/>
    <w:rsid w:val="00C04199"/>
    <w:rsid w:val="00C10B79"/>
    <w:rsid w:val="00C11112"/>
    <w:rsid w:val="00C15C41"/>
    <w:rsid w:val="00C20FA2"/>
    <w:rsid w:val="00C24273"/>
    <w:rsid w:val="00C25101"/>
    <w:rsid w:val="00C2524D"/>
    <w:rsid w:val="00C25706"/>
    <w:rsid w:val="00C25E9B"/>
    <w:rsid w:val="00C26DA2"/>
    <w:rsid w:val="00C322EB"/>
    <w:rsid w:val="00C35AC7"/>
    <w:rsid w:val="00C3797F"/>
    <w:rsid w:val="00C464D8"/>
    <w:rsid w:val="00C51E21"/>
    <w:rsid w:val="00C52C0B"/>
    <w:rsid w:val="00C57B80"/>
    <w:rsid w:val="00C61931"/>
    <w:rsid w:val="00C62281"/>
    <w:rsid w:val="00C62B73"/>
    <w:rsid w:val="00C645C9"/>
    <w:rsid w:val="00C65BB2"/>
    <w:rsid w:val="00C66767"/>
    <w:rsid w:val="00C668DB"/>
    <w:rsid w:val="00C677AF"/>
    <w:rsid w:val="00C7037F"/>
    <w:rsid w:val="00C72A65"/>
    <w:rsid w:val="00C75181"/>
    <w:rsid w:val="00C75363"/>
    <w:rsid w:val="00C7707B"/>
    <w:rsid w:val="00C81FB8"/>
    <w:rsid w:val="00C879E6"/>
    <w:rsid w:val="00C96422"/>
    <w:rsid w:val="00C96430"/>
    <w:rsid w:val="00C970D4"/>
    <w:rsid w:val="00CA5E32"/>
    <w:rsid w:val="00CB1BCB"/>
    <w:rsid w:val="00CB2337"/>
    <w:rsid w:val="00CB23CF"/>
    <w:rsid w:val="00CB255A"/>
    <w:rsid w:val="00CB3B27"/>
    <w:rsid w:val="00CB4B16"/>
    <w:rsid w:val="00CB509B"/>
    <w:rsid w:val="00CC043C"/>
    <w:rsid w:val="00CC30A5"/>
    <w:rsid w:val="00CC4475"/>
    <w:rsid w:val="00CC5573"/>
    <w:rsid w:val="00CD25C2"/>
    <w:rsid w:val="00CD46DC"/>
    <w:rsid w:val="00CD5977"/>
    <w:rsid w:val="00CD7247"/>
    <w:rsid w:val="00CE0AD3"/>
    <w:rsid w:val="00CE1AD3"/>
    <w:rsid w:val="00CE1C29"/>
    <w:rsid w:val="00CE5443"/>
    <w:rsid w:val="00CF44CB"/>
    <w:rsid w:val="00CF4D4E"/>
    <w:rsid w:val="00CF5E49"/>
    <w:rsid w:val="00D01273"/>
    <w:rsid w:val="00D10403"/>
    <w:rsid w:val="00D10FDB"/>
    <w:rsid w:val="00D14181"/>
    <w:rsid w:val="00D17B99"/>
    <w:rsid w:val="00D30BAB"/>
    <w:rsid w:val="00D332BA"/>
    <w:rsid w:val="00D34055"/>
    <w:rsid w:val="00D37128"/>
    <w:rsid w:val="00D37774"/>
    <w:rsid w:val="00D41375"/>
    <w:rsid w:val="00D43804"/>
    <w:rsid w:val="00D43DCB"/>
    <w:rsid w:val="00D51963"/>
    <w:rsid w:val="00D55AB4"/>
    <w:rsid w:val="00D55FC1"/>
    <w:rsid w:val="00D56B6B"/>
    <w:rsid w:val="00D6445A"/>
    <w:rsid w:val="00D660BB"/>
    <w:rsid w:val="00D704C4"/>
    <w:rsid w:val="00D734B7"/>
    <w:rsid w:val="00D77E56"/>
    <w:rsid w:val="00D86BBB"/>
    <w:rsid w:val="00D924A1"/>
    <w:rsid w:val="00D941C4"/>
    <w:rsid w:val="00D963FB"/>
    <w:rsid w:val="00D96943"/>
    <w:rsid w:val="00DA2FA5"/>
    <w:rsid w:val="00DA351E"/>
    <w:rsid w:val="00DA7AEA"/>
    <w:rsid w:val="00DB25F8"/>
    <w:rsid w:val="00DB7EC7"/>
    <w:rsid w:val="00DC563C"/>
    <w:rsid w:val="00DD04FB"/>
    <w:rsid w:val="00DD225C"/>
    <w:rsid w:val="00DD57B0"/>
    <w:rsid w:val="00DE22DE"/>
    <w:rsid w:val="00DE23BF"/>
    <w:rsid w:val="00DE3787"/>
    <w:rsid w:val="00DE4C4C"/>
    <w:rsid w:val="00DE7DE6"/>
    <w:rsid w:val="00DE7E72"/>
    <w:rsid w:val="00DF076A"/>
    <w:rsid w:val="00DF24BE"/>
    <w:rsid w:val="00DF7F68"/>
    <w:rsid w:val="00E014BB"/>
    <w:rsid w:val="00E01701"/>
    <w:rsid w:val="00E02784"/>
    <w:rsid w:val="00E03BAD"/>
    <w:rsid w:val="00E04ADC"/>
    <w:rsid w:val="00E059E5"/>
    <w:rsid w:val="00E071F6"/>
    <w:rsid w:val="00E1030B"/>
    <w:rsid w:val="00E1215D"/>
    <w:rsid w:val="00E129D9"/>
    <w:rsid w:val="00E12DB9"/>
    <w:rsid w:val="00E2072C"/>
    <w:rsid w:val="00E226F3"/>
    <w:rsid w:val="00E277EE"/>
    <w:rsid w:val="00E31D20"/>
    <w:rsid w:val="00E365C2"/>
    <w:rsid w:val="00E440AA"/>
    <w:rsid w:val="00E4533E"/>
    <w:rsid w:val="00E46C61"/>
    <w:rsid w:val="00E47171"/>
    <w:rsid w:val="00E514C1"/>
    <w:rsid w:val="00E52549"/>
    <w:rsid w:val="00E622D2"/>
    <w:rsid w:val="00E65F3F"/>
    <w:rsid w:val="00E7021E"/>
    <w:rsid w:val="00E73A63"/>
    <w:rsid w:val="00E74AE1"/>
    <w:rsid w:val="00E759BA"/>
    <w:rsid w:val="00E77690"/>
    <w:rsid w:val="00E77E92"/>
    <w:rsid w:val="00E8149D"/>
    <w:rsid w:val="00E86738"/>
    <w:rsid w:val="00E86B84"/>
    <w:rsid w:val="00E87596"/>
    <w:rsid w:val="00E87D23"/>
    <w:rsid w:val="00E92DEC"/>
    <w:rsid w:val="00E92F00"/>
    <w:rsid w:val="00E93C42"/>
    <w:rsid w:val="00EA03D2"/>
    <w:rsid w:val="00EA10D7"/>
    <w:rsid w:val="00EA4331"/>
    <w:rsid w:val="00EA4522"/>
    <w:rsid w:val="00EA4F94"/>
    <w:rsid w:val="00EA640B"/>
    <w:rsid w:val="00EA6D90"/>
    <w:rsid w:val="00EA7F93"/>
    <w:rsid w:val="00EB183D"/>
    <w:rsid w:val="00EB1D66"/>
    <w:rsid w:val="00EB5469"/>
    <w:rsid w:val="00EC08FD"/>
    <w:rsid w:val="00EC0B3B"/>
    <w:rsid w:val="00EC4A19"/>
    <w:rsid w:val="00ED2B7E"/>
    <w:rsid w:val="00ED3BB0"/>
    <w:rsid w:val="00ED5DBB"/>
    <w:rsid w:val="00EE3037"/>
    <w:rsid w:val="00EE6C04"/>
    <w:rsid w:val="00EF2ACE"/>
    <w:rsid w:val="00EF4012"/>
    <w:rsid w:val="00EF563A"/>
    <w:rsid w:val="00F03ADA"/>
    <w:rsid w:val="00F05125"/>
    <w:rsid w:val="00F07665"/>
    <w:rsid w:val="00F10529"/>
    <w:rsid w:val="00F10F8B"/>
    <w:rsid w:val="00F22938"/>
    <w:rsid w:val="00F25F56"/>
    <w:rsid w:val="00F26A91"/>
    <w:rsid w:val="00F27420"/>
    <w:rsid w:val="00F27BF3"/>
    <w:rsid w:val="00F3017C"/>
    <w:rsid w:val="00F372CC"/>
    <w:rsid w:val="00F426D6"/>
    <w:rsid w:val="00F43920"/>
    <w:rsid w:val="00F44930"/>
    <w:rsid w:val="00F46DF9"/>
    <w:rsid w:val="00F47582"/>
    <w:rsid w:val="00F505F2"/>
    <w:rsid w:val="00F516B3"/>
    <w:rsid w:val="00F5238A"/>
    <w:rsid w:val="00F52A35"/>
    <w:rsid w:val="00F56FC0"/>
    <w:rsid w:val="00F60998"/>
    <w:rsid w:val="00F60AB5"/>
    <w:rsid w:val="00F648BF"/>
    <w:rsid w:val="00F64E97"/>
    <w:rsid w:val="00F6592F"/>
    <w:rsid w:val="00F76B31"/>
    <w:rsid w:val="00F83021"/>
    <w:rsid w:val="00F83132"/>
    <w:rsid w:val="00F84FFE"/>
    <w:rsid w:val="00F85097"/>
    <w:rsid w:val="00F8726D"/>
    <w:rsid w:val="00F90722"/>
    <w:rsid w:val="00F908EA"/>
    <w:rsid w:val="00F948DF"/>
    <w:rsid w:val="00F9706A"/>
    <w:rsid w:val="00FA054D"/>
    <w:rsid w:val="00FA0569"/>
    <w:rsid w:val="00FA2B50"/>
    <w:rsid w:val="00FA7F54"/>
    <w:rsid w:val="00FB590E"/>
    <w:rsid w:val="00FC5958"/>
    <w:rsid w:val="00FD21B4"/>
    <w:rsid w:val="00FD24D0"/>
    <w:rsid w:val="00FD257C"/>
    <w:rsid w:val="00FD6B7F"/>
    <w:rsid w:val="00FE4AB3"/>
    <w:rsid w:val="00FE6765"/>
    <w:rsid w:val="00FE6A75"/>
    <w:rsid w:val="00FE71F5"/>
    <w:rsid w:val="00FE73D8"/>
    <w:rsid w:val="00FF1075"/>
    <w:rsid w:val="00FF3718"/>
    <w:rsid w:val="00FF3A55"/>
    <w:rsid w:val="00FF5F6B"/>
    <w:rsid w:val="00FF663B"/>
    <w:rsid w:val="00FF6D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4"/>
        <w:lang w:val="vi-VN" w:eastAsia="en-US" w:bidi="ar-SA"/>
      </w:rPr>
    </w:rPrDefault>
    <w:pPrDefault>
      <w:pPr>
        <w:spacing w:before="60" w:after="60" w:line="312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22EB"/>
    <w:pPr>
      <w:spacing w:before="0" w:after="0" w:line="240" w:lineRule="auto"/>
    </w:pPr>
    <w:rPr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22EB"/>
    <w:pPr>
      <w:ind w:left="720"/>
      <w:contextualSpacing/>
    </w:pPr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22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22EB"/>
    <w:rPr>
      <w:rFonts w:ascii="Tahoma" w:hAnsi="Tahoma" w:cs="Tahoma"/>
      <w:sz w:val="16"/>
      <w:szCs w:val="16"/>
      <w:lang w:val="en-US"/>
    </w:rPr>
  </w:style>
  <w:style w:type="paragraph" w:customStyle="1" w:styleId="Char">
    <w:name w:val="Char"/>
    <w:basedOn w:val="Normal"/>
    <w:semiHidden/>
    <w:rsid w:val="00163F94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397C7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97C73"/>
    <w:rPr>
      <w:sz w:val="28"/>
      <w:szCs w:val="28"/>
      <w:lang w:val="en-US"/>
    </w:rPr>
  </w:style>
  <w:style w:type="paragraph" w:styleId="Footer">
    <w:name w:val="footer"/>
    <w:basedOn w:val="Normal"/>
    <w:link w:val="FooterChar"/>
    <w:uiPriority w:val="99"/>
    <w:semiHidden/>
    <w:unhideWhenUsed/>
    <w:rsid w:val="00397C7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97C73"/>
    <w:rPr>
      <w:sz w:val="28"/>
      <w:szCs w:val="28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1</Pages>
  <Words>472</Words>
  <Characters>269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</dc:creator>
  <cp:lastModifiedBy>A</cp:lastModifiedBy>
  <cp:revision>13</cp:revision>
  <cp:lastPrinted>2019-02-17T14:36:00Z</cp:lastPrinted>
  <dcterms:created xsi:type="dcterms:W3CDTF">2019-02-15T13:55:00Z</dcterms:created>
  <dcterms:modified xsi:type="dcterms:W3CDTF">2020-03-08T09:05:00Z</dcterms:modified>
</cp:coreProperties>
</file>